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3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72" r:id="rId15"/>
    <p:sldId id="273" r:id="rId16"/>
    <p:sldId id="275" r:id="rId17"/>
    <p:sldId id="276" r:id="rId18"/>
    <p:sldId id="277" r:id="rId19"/>
    <p:sldId id="278" r:id="rId20"/>
    <p:sldId id="279" r:id="rId21"/>
    <p:sldId id="280" r:id="rId22"/>
    <p:sldId id="282" r:id="rId23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EC85-0E7C-4DC5-A268-E08962F23DD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54728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4" Type="http://schemas.openxmlformats.org/officeDocument/2006/relationships/image" Target="../media/image14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6" Type="http://schemas.openxmlformats.org/officeDocument/2006/relationships/image" Target="../media/image17.gif"/><Relationship Id="rId5" Type="http://schemas.openxmlformats.org/officeDocument/2006/relationships/image" Target="../media/image16.wmf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4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6" Type="http://schemas.openxmlformats.org/officeDocument/2006/relationships/image" Target="../media/image17.gif"/><Relationship Id="rId5" Type="http://schemas.openxmlformats.org/officeDocument/2006/relationships/image" Target="../media/image16.wmf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9.png"/><Relationship Id="rId7" Type="http://schemas.openxmlformats.org/officeDocument/2006/relationships/image" Target="../media/image23.gif"/><Relationship Id="rId2" Type="http://schemas.openxmlformats.org/officeDocument/2006/relationships/slideLayout" Target="../slideLayouts/slideLayout7.xml"/><Relationship Id="rId1" Type="http://schemas.openxmlformats.org/officeDocument/2006/relationships/audio" Target="file:///H:\giao%20an%20chuyen%20de%20cum\AVSEQ02.mp3" TargetMode="External"/><Relationship Id="rId6" Type="http://schemas.openxmlformats.org/officeDocument/2006/relationships/image" Target="../media/image22.gif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j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  <p:pic>
        <p:nvPicPr>
          <p:cNvPr id="26627" name="Picture 4" descr="Theme23751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5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14800"/>
            <a:ext cx="34417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9" name="Group 6"/>
          <p:cNvGrpSpPr>
            <a:grpSpLocks/>
          </p:cNvGrpSpPr>
          <p:nvPr/>
        </p:nvGrpSpPr>
        <p:grpSpPr bwMode="auto">
          <a:xfrm rot="5400000">
            <a:off x="266700" y="-647700"/>
            <a:ext cx="2667000" cy="3352800"/>
            <a:chOff x="17" y="2256"/>
            <a:chExt cx="1829" cy="2064"/>
          </a:xfrm>
        </p:grpSpPr>
        <p:grpSp>
          <p:nvGrpSpPr>
            <p:cNvPr id="26661" name="Group 7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26669" name="Freeform 8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1 w 1336"/>
                  <a:gd name="T3" fmla="*/ 0 h 1572"/>
                  <a:gd name="T4" fmla="*/ 1 w 1336"/>
                  <a:gd name="T5" fmla="*/ 0 h 1572"/>
                  <a:gd name="T6" fmla="*/ 1 w 1336"/>
                  <a:gd name="T7" fmla="*/ 0 h 1572"/>
                  <a:gd name="T8" fmla="*/ 1 w 1336"/>
                  <a:gd name="T9" fmla="*/ 0 h 1572"/>
                  <a:gd name="T10" fmla="*/ 1 w 1336"/>
                  <a:gd name="T11" fmla="*/ 0 h 1572"/>
                  <a:gd name="T12" fmla="*/ 1 w 1336"/>
                  <a:gd name="T13" fmla="*/ 0 h 1572"/>
                  <a:gd name="T14" fmla="*/ 1 w 1336"/>
                  <a:gd name="T15" fmla="*/ 0 h 1572"/>
                  <a:gd name="T16" fmla="*/ 1 w 1336"/>
                  <a:gd name="T17" fmla="*/ 0 h 1572"/>
                  <a:gd name="T18" fmla="*/ 1 w 1336"/>
                  <a:gd name="T19" fmla="*/ 0 h 1572"/>
                  <a:gd name="T20" fmla="*/ 1 w 1336"/>
                  <a:gd name="T21" fmla="*/ 0 h 1572"/>
                  <a:gd name="T22" fmla="*/ 1 w 1336"/>
                  <a:gd name="T23" fmla="*/ 0 h 1572"/>
                  <a:gd name="T24" fmla="*/ 1 w 1336"/>
                  <a:gd name="T25" fmla="*/ 0 h 1572"/>
                  <a:gd name="T26" fmla="*/ 1 w 1336"/>
                  <a:gd name="T27" fmla="*/ 0 h 1572"/>
                  <a:gd name="T28" fmla="*/ 1 w 1336"/>
                  <a:gd name="T29" fmla="*/ 0 h 1572"/>
                  <a:gd name="T30" fmla="*/ 1 w 1336"/>
                  <a:gd name="T31" fmla="*/ 0 h 1572"/>
                  <a:gd name="T32" fmla="*/ 1 w 1336"/>
                  <a:gd name="T33" fmla="*/ 0 h 1572"/>
                  <a:gd name="T34" fmla="*/ 1 w 1336"/>
                  <a:gd name="T35" fmla="*/ 0 h 1572"/>
                  <a:gd name="T36" fmla="*/ 1 w 1336"/>
                  <a:gd name="T37" fmla="*/ 0 h 1572"/>
                  <a:gd name="T38" fmla="*/ 1 w 1336"/>
                  <a:gd name="T39" fmla="*/ 0 h 1572"/>
                  <a:gd name="T40" fmla="*/ 1 w 1336"/>
                  <a:gd name="T41" fmla="*/ 0 h 1572"/>
                  <a:gd name="T42" fmla="*/ 1 w 1336"/>
                  <a:gd name="T43" fmla="*/ 0 h 1572"/>
                  <a:gd name="T44" fmla="*/ 1 w 1336"/>
                  <a:gd name="T45" fmla="*/ 0 h 1572"/>
                  <a:gd name="T46" fmla="*/ 1 w 1336"/>
                  <a:gd name="T47" fmla="*/ 0 h 1572"/>
                  <a:gd name="T48" fmla="*/ 1 w 1336"/>
                  <a:gd name="T49" fmla="*/ 0 h 1572"/>
                  <a:gd name="T50" fmla="*/ 1 w 1336"/>
                  <a:gd name="T51" fmla="*/ 0 h 1572"/>
                  <a:gd name="T52" fmla="*/ 1 w 1336"/>
                  <a:gd name="T53" fmla="*/ 0 h 1572"/>
                  <a:gd name="T54" fmla="*/ 1 w 1336"/>
                  <a:gd name="T55" fmla="*/ 0 h 1572"/>
                  <a:gd name="T56" fmla="*/ 1 w 1336"/>
                  <a:gd name="T57" fmla="*/ 0 h 1572"/>
                  <a:gd name="T58" fmla="*/ 1 w 1336"/>
                  <a:gd name="T59" fmla="*/ 0 h 1572"/>
                  <a:gd name="T60" fmla="*/ 1 w 1336"/>
                  <a:gd name="T61" fmla="*/ 0 h 1572"/>
                  <a:gd name="T62" fmla="*/ 1 w 1336"/>
                  <a:gd name="T63" fmla="*/ 0 h 1572"/>
                  <a:gd name="T64" fmla="*/ 1 w 1336"/>
                  <a:gd name="T65" fmla="*/ 0 h 1572"/>
                  <a:gd name="T66" fmla="*/ 1 w 1336"/>
                  <a:gd name="T67" fmla="*/ 0 h 1572"/>
                  <a:gd name="T68" fmla="*/ 0 w 1336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0" name="Freeform 9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 w 1174"/>
                  <a:gd name="T1" fmla="*/ 0 h 1383"/>
                  <a:gd name="T2" fmla="*/ 1 w 1174"/>
                  <a:gd name="T3" fmla="*/ 0 h 1383"/>
                  <a:gd name="T4" fmla="*/ 1 w 1174"/>
                  <a:gd name="T5" fmla="*/ 0 h 1383"/>
                  <a:gd name="T6" fmla="*/ 1 w 1174"/>
                  <a:gd name="T7" fmla="*/ 0 h 1383"/>
                  <a:gd name="T8" fmla="*/ 1 w 1174"/>
                  <a:gd name="T9" fmla="*/ 0 h 1383"/>
                  <a:gd name="T10" fmla="*/ 1 w 1174"/>
                  <a:gd name="T11" fmla="*/ 0 h 1383"/>
                  <a:gd name="T12" fmla="*/ 1 w 1174"/>
                  <a:gd name="T13" fmla="*/ 0 h 1383"/>
                  <a:gd name="T14" fmla="*/ 1 w 1174"/>
                  <a:gd name="T15" fmla="*/ 0 h 1383"/>
                  <a:gd name="T16" fmla="*/ 1 w 1174"/>
                  <a:gd name="T17" fmla="*/ 0 h 1383"/>
                  <a:gd name="T18" fmla="*/ 1 w 1174"/>
                  <a:gd name="T19" fmla="*/ 0 h 1383"/>
                  <a:gd name="T20" fmla="*/ 1 w 1174"/>
                  <a:gd name="T21" fmla="*/ 0 h 1383"/>
                  <a:gd name="T22" fmla="*/ 1 w 1174"/>
                  <a:gd name="T23" fmla="*/ 0 h 1383"/>
                  <a:gd name="T24" fmla="*/ 1 w 1174"/>
                  <a:gd name="T25" fmla="*/ 0 h 1383"/>
                  <a:gd name="T26" fmla="*/ 1 w 1174"/>
                  <a:gd name="T27" fmla="*/ 0 h 1383"/>
                  <a:gd name="T28" fmla="*/ 1 w 1174"/>
                  <a:gd name="T29" fmla="*/ 0 h 1383"/>
                  <a:gd name="T30" fmla="*/ 1 w 1174"/>
                  <a:gd name="T31" fmla="*/ 0 h 1383"/>
                  <a:gd name="T32" fmla="*/ 1 w 1174"/>
                  <a:gd name="T33" fmla="*/ 0 h 1383"/>
                  <a:gd name="T34" fmla="*/ 0 w 1174"/>
                  <a:gd name="T35" fmla="*/ 0 h 1383"/>
                  <a:gd name="T36" fmla="*/ 1 w 1174"/>
                  <a:gd name="T37" fmla="*/ 0 h 1383"/>
                  <a:gd name="T38" fmla="*/ 1 w 1174"/>
                  <a:gd name="T39" fmla="*/ 0 h 1383"/>
                  <a:gd name="T40" fmla="*/ 1 w 1174"/>
                  <a:gd name="T41" fmla="*/ 0 h 1383"/>
                  <a:gd name="T42" fmla="*/ 1 w 1174"/>
                  <a:gd name="T43" fmla="*/ 0 h 1383"/>
                  <a:gd name="T44" fmla="*/ 1 w 1174"/>
                  <a:gd name="T45" fmla="*/ 0 h 1383"/>
                  <a:gd name="T46" fmla="*/ 1 w 1174"/>
                  <a:gd name="T47" fmla="*/ 0 h 1383"/>
                  <a:gd name="T48" fmla="*/ 1 w 1174"/>
                  <a:gd name="T49" fmla="*/ 0 h 1383"/>
                  <a:gd name="T50" fmla="*/ 1 w 1174"/>
                  <a:gd name="T51" fmla="*/ 0 h 1383"/>
                  <a:gd name="T52" fmla="*/ 1 w 1174"/>
                  <a:gd name="T53" fmla="*/ 0 h 1383"/>
                  <a:gd name="T54" fmla="*/ 1 w 1174"/>
                  <a:gd name="T55" fmla="*/ 0 h 1383"/>
                  <a:gd name="T56" fmla="*/ 1 w 1174"/>
                  <a:gd name="T57" fmla="*/ 0 h 1383"/>
                  <a:gd name="T58" fmla="*/ 1 w 1174"/>
                  <a:gd name="T59" fmla="*/ 0 h 1383"/>
                  <a:gd name="T60" fmla="*/ 1 w 1174"/>
                  <a:gd name="T61" fmla="*/ 0 h 1383"/>
                  <a:gd name="T62" fmla="*/ 1 w 1174"/>
                  <a:gd name="T63" fmla="*/ 0 h 1383"/>
                  <a:gd name="T64" fmla="*/ 1 w 1174"/>
                  <a:gd name="T65" fmla="*/ 0 h 1383"/>
                  <a:gd name="T66" fmla="*/ 1 w 1174"/>
                  <a:gd name="T67" fmla="*/ 0 h 1383"/>
                  <a:gd name="T68" fmla="*/ 1 w 1174"/>
                  <a:gd name="T69" fmla="*/ 0 h 138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1" name="Freeform 10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 w 1012"/>
                  <a:gd name="T1" fmla="*/ 0 h 1193"/>
                  <a:gd name="T2" fmla="*/ 1 w 1012"/>
                  <a:gd name="T3" fmla="*/ 0 h 1193"/>
                  <a:gd name="T4" fmla="*/ 1 w 1012"/>
                  <a:gd name="T5" fmla="*/ 0 h 1193"/>
                  <a:gd name="T6" fmla="*/ 1 w 1012"/>
                  <a:gd name="T7" fmla="*/ 0 h 1193"/>
                  <a:gd name="T8" fmla="*/ 1 w 1012"/>
                  <a:gd name="T9" fmla="*/ 0 h 1193"/>
                  <a:gd name="T10" fmla="*/ 1 w 1012"/>
                  <a:gd name="T11" fmla="*/ 0 h 1193"/>
                  <a:gd name="T12" fmla="*/ 1 w 1012"/>
                  <a:gd name="T13" fmla="*/ 0 h 1193"/>
                  <a:gd name="T14" fmla="*/ 1 w 1012"/>
                  <a:gd name="T15" fmla="*/ 0 h 1193"/>
                  <a:gd name="T16" fmla="*/ 1 w 1012"/>
                  <a:gd name="T17" fmla="*/ 0 h 1193"/>
                  <a:gd name="T18" fmla="*/ 1 w 1012"/>
                  <a:gd name="T19" fmla="*/ 0 h 1193"/>
                  <a:gd name="T20" fmla="*/ 1 w 1012"/>
                  <a:gd name="T21" fmla="*/ 0 h 1193"/>
                  <a:gd name="T22" fmla="*/ 1 w 1012"/>
                  <a:gd name="T23" fmla="*/ 0 h 1193"/>
                  <a:gd name="T24" fmla="*/ 1 w 1012"/>
                  <a:gd name="T25" fmla="*/ 0 h 1193"/>
                  <a:gd name="T26" fmla="*/ 1 w 1012"/>
                  <a:gd name="T27" fmla="*/ 0 h 1193"/>
                  <a:gd name="T28" fmla="*/ 1 w 1012"/>
                  <a:gd name="T29" fmla="*/ 0 h 1193"/>
                  <a:gd name="T30" fmla="*/ 1 w 1012"/>
                  <a:gd name="T31" fmla="*/ 0 h 1193"/>
                  <a:gd name="T32" fmla="*/ 1 w 1012"/>
                  <a:gd name="T33" fmla="*/ 0 h 1193"/>
                  <a:gd name="T34" fmla="*/ 0 w 1012"/>
                  <a:gd name="T35" fmla="*/ 0 h 1193"/>
                  <a:gd name="T36" fmla="*/ 1 w 1012"/>
                  <a:gd name="T37" fmla="*/ 0 h 1193"/>
                  <a:gd name="T38" fmla="*/ 1 w 1012"/>
                  <a:gd name="T39" fmla="*/ 0 h 1193"/>
                  <a:gd name="T40" fmla="*/ 1 w 1012"/>
                  <a:gd name="T41" fmla="*/ 0 h 1193"/>
                  <a:gd name="T42" fmla="*/ 1 w 1012"/>
                  <a:gd name="T43" fmla="*/ 0 h 1193"/>
                  <a:gd name="T44" fmla="*/ 1 w 1012"/>
                  <a:gd name="T45" fmla="*/ 0 h 1193"/>
                  <a:gd name="T46" fmla="*/ 1 w 1012"/>
                  <a:gd name="T47" fmla="*/ 0 h 1193"/>
                  <a:gd name="T48" fmla="*/ 1 w 1012"/>
                  <a:gd name="T49" fmla="*/ 0 h 1193"/>
                  <a:gd name="T50" fmla="*/ 1 w 1012"/>
                  <a:gd name="T51" fmla="*/ 0 h 1193"/>
                  <a:gd name="T52" fmla="*/ 1 w 1012"/>
                  <a:gd name="T53" fmla="*/ 0 h 1193"/>
                  <a:gd name="T54" fmla="*/ 1 w 1012"/>
                  <a:gd name="T55" fmla="*/ 0 h 1193"/>
                  <a:gd name="T56" fmla="*/ 1 w 1012"/>
                  <a:gd name="T57" fmla="*/ 0 h 1193"/>
                  <a:gd name="T58" fmla="*/ 1 w 1012"/>
                  <a:gd name="T59" fmla="*/ 0 h 1193"/>
                  <a:gd name="T60" fmla="*/ 1 w 1012"/>
                  <a:gd name="T61" fmla="*/ 0 h 1193"/>
                  <a:gd name="T62" fmla="*/ 1 w 1012"/>
                  <a:gd name="T63" fmla="*/ 0 h 1193"/>
                  <a:gd name="T64" fmla="*/ 1 w 1012"/>
                  <a:gd name="T65" fmla="*/ 0 h 1193"/>
                  <a:gd name="T66" fmla="*/ 1 w 1012"/>
                  <a:gd name="T67" fmla="*/ 0 h 1193"/>
                  <a:gd name="T68" fmla="*/ 1 w 1012"/>
                  <a:gd name="T69" fmla="*/ 0 h 11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2" name="Freeform 11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 w 1271"/>
                  <a:gd name="T1" fmla="*/ 0 h 1495"/>
                  <a:gd name="T2" fmla="*/ 1 w 1271"/>
                  <a:gd name="T3" fmla="*/ 0 h 1495"/>
                  <a:gd name="T4" fmla="*/ 1 w 1271"/>
                  <a:gd name="T5" fmla="*/ 0 h 1495"/>
                  <a:gd name="T6" fmla="*/ 1 w 1271"/>
                  <a:gd name="T7" fmla="*/ 0 h 1495"/>
                  <a:gd name="T8" fmla="*/ 1 w 1271"/>
                  <a:gd name="T9" fmla="*/ 0 h 1495"/>
                  <a:gd name="T10" fmla="*/ 1 w 1271"/>
                  <a:gd name="T11" fmla="*/ 0 h 1495"/>
                  <a:gd name="T12" fmla="*/ 1 w 1271"/>
                  <a:gd name="T13" fmla="*/ 0 h 1495"/>
                  <a:gd name="T14" fmla="*/ 1 w 1271"/>
                  <a:gd name="T15" fmla="*/ 0 h 1495"/>
                  <a:gd name="T16" fmla="*/ 1 w 1271"/>
                  <a:gd name="T17" fmla="*/ 0 h 1495"/>
                  <a:gd name="T18" fmla="*/ 1 w 1271"/>
                  <a:gd name="T19" fmla="*/ 0 h 1495"/>
                  <a:gd name="T20" fmla="*/ 1 w 1271"/>
                  <a:gd name="T21" fmla="*/ 0 h 1495"/>
                  <a:gd name="T22" fmla="*/ 1 w 1271"/>
                  <a:gd name="T23" fmla="*/ 0 h 1495"/>
                  <a:gd name="T24" fmla="*/ 1 w 1271"/>
                  <a:gd name="T25" fmla="*/ 0 h 1495"/>
                  <a:gd name="T26" fmla="*/ 1 w 1271"/>
                  <a:gd name="T27" fmla="*/ 0 h 1495"/>
                  <a:gd name="T28" fmla="*/ 1 w 1271"/>
                  <a:gd name="T29" fmla="*/ 0 h 1495"/>
                  <a:gd name="T30" fmla="*/ 1 w 1271"/>
                  <a:gd name="T31" fmla="*/ 0 h 1495"/>
                  <a:gd name="T32" fmla="*/ 1 w 1271"/>
                  <a:gd name="T33" fmla="*/ 0 h 1495"/>
                  <a:gd name="T34" fmla="*/ 0 w 1271"/>
                  <a:gd name="T35" fmla="*/ 0 h 1495"/>
                  <a:gd name="T36" fmla="*/ 1 w 1271"/>
                  <a:gd name="T37" fmla="*/ 0 h 1495"/>
                  <a:gd name="T38" fmla="*/ 1 w 1271"/>
                  <a:gd name="T39" fmla="*/ 0 h 1495"/>
                  <a:gd name="T40" fmla="*/ 1 w 1271"/>
                  <a:gd name="T41" fmla="*/ 0 h 1495"/>
                  <a:gd name="T42" fmla="*/ 1 w 1271"/>
                  <a:gd name="T43" fmla="*/ 0 h 1495"/>
                  <a:gd name="T44" fmla="*/ 1 w 1271"/>
                  <a:gd name="T45" fmla="*/ 0 h 1495"/>
                  <a:gd name="T46" fmla="*/ 1 w 1271"/>
                  <a:gd name="T47" fmla="*/ 0 h 1495"/>
                  <a:gd name="T48" fmla="*/ 1 w 1271"/>
                  <a:gd name="T49" fmla="*/ 0 h 1495"/>
                  <a:gd name="T50" fmla="*/ 1 w 1271"/>
                  <a:gd name="T51" fmla="*/ 0 h 1495"/>
                  <a:gd name="T52" fmla="*/ 1 w 1271"/>
                  <a:gd name="T53" fmla="*/ 0 h 1495"/>
                  <a:gd name="T54" fmla="*/ 1 w 1271"/>
                  <a:gd name="T55" fmla="*/ 0 h 1495"/>
                  <a:gd name="T56" fmla="*/ 1 w 1271"/>
                  <a:gd name="T57" fmla="*/ 0 h 1495"/>
                  <a:gd name="T58" fmla="*/ 1 w 1271"/>
                  <a:gd name="T59" fmla="*/ 0 h 1495"/>
                  <a:gd name="T60" fmla="*/ 1 w 1271"/>
                  <a:gd name="T61" fmla="*/ 0 h 1495"/>
                  <a:gd name="T62" fmla="*/ 1 w 1271"/>
                  <a:gd name="T63" fmla="*/ 0 h 1495"/>
                  <a:gd name="T64" fmla="*/ 1 w 1271"/>
                  <a:gd name="T65" fmla="*/ 0 h 1495"/>
                  <a:gd name="T66" fmla="*/ 1 w 1271"/>
                  <a:gd name="T67" fmla="*/ 0 h 1495"/>
                  <a:gd name="T68" fmla="*/ 1 w 1271"/>
                  <a:gd name="T69" fmla="*/ 0 h 14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3" name="Freeform 12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1 w 1337"/>
                  <a:gd name="T3" fmla="*/ 0 h 1572"/>
                  <a:gd name="T4" fmla="*/ 1 w 1337"/>
                  <a:gd name="T5" fmla="*/ 0 h 1572"/>
                  <a:gd name="T6" fmla="*/ 1 w 1337"/>
                  <a:gd name="T7" fmla="*/ 0 h 1572"/>
                  <a:gd name="T8" fmla="*/ 1 w 1337"/>
                  <a:gd name="T9" fmla="*/ 0 h 1572"/>
                  <a:gd name="T10" fmla="*/ 1 w 1337"/>
                  <a:gd name="T11" fmla="*/ 0 h 1572"/>
                  <a:gd name="T12" fmla="*/ 1 w 1337"/>
                  <a:gd name="T13" fmla="*/ 0 h 1572"/>
                  <a:gd name="T14" fmla="*/ 1 w 1337"/>
                  <a:gd name="T15" fmla="*/ 0 h 1572"/>
                  <a:gd name="T16" fmla="*/ 1 w 1337"/>
                  <a:gd name="T17" fmla="*/ 0 h 1572"/>
                  <a:gd name="T18" fmla="*/ 1 w 1337"/>
                  <a:gd name="T19" fmla="*/ 0 h 1572"/>
                  <a:gd name="T20" fmla="*/ 1 w 1337"/>
                  <a:gd name="T21" fmla="*/ 0 h 1572"/>
                  <a:gd name="T22" fmla="*/ 1 w 1337"/>
                  <a:gd name="T23" fmla="*/ 0 h 1572"/>
                  <a:gd name="T24" fmla="*/ 1 w 1337"/>
                  <a:gd name="T25" fmla="*/ 0 h 1572"/>
                  <a:gd name="T26" fmla="*/ 1 w 1337"/>
                  <a:gd name="T27" fmla="*/ 0 h 1572"/>
                  <a:gd name="T28" fmla="*/ 1 w 1337"/>
                  <a:gd name="T29" fmla="*/ 0 h 1572"/>
                  <a:gd name="T30" fmla="*/ 1 w 1337"/>
                  <a:gd name="T31" fmla="*/ 0 h 1572"/>
                  <a:gd name="T32" fmla="*/ 1 w 1337"/>
                  <a:gd name="T33" fmla="*/ 0 h 1572"/>
                  <a:gd name="T34" fmla="*/ 1 w 1337"/>
                  <a:gd name="T35" fmla="*/ 0 h 1572"/>
                  <a:gd name="T36" fmla="*/ 1 w 1337"/>
                  <a:gd name="T37" fmla="*/ 0 h 1572"/>
                  <a:gd name="T38" fmla="*/ 1 w 1337"/>
                  <a:gd name="T39" fmla="*/ 0 h 1572"/>
                  <a:gd name="T40" fmla="*/ 1 w 1337"/>
                  <a:gd name="T41" fmla="*/ 0 h 1572"/>
                  <a:gd name="T42" fmla="*/ 1 w 1337"/>
                  <a:gd name="T43" fmla="*/ 0 h 1572"/>
                  <a:gd name="T44" fmla="*/ 1 w 1337"/>
                  <a:gd name="T45" fmla="*/ 0 h 1572"/>
                  <a:gd name="T46" fmla="*/ 1 w 1337"/>
                  <a:gd name="T47" fmla="*/ 0 h 1572"/>
                  <a:gd name="T48" fmla="*/ 1 w 1337"/>
                  <a:gd name="T49" fmla="*/ 0 h 1572"/>
                  <a:gd name="T50" fmla="*/ 1 w 1337"/>
                  <a:gd name="T51" fmla="*/ 0 h 1572"/>
                  <a:gd name="T52" fmla="*/ 1 w 1337"/>
                  <a:gd name="T53" fmla="*/ 0 h 1572"/>
                  <a:gd name="T54" fmla="*/ 1 w 1337"/>
                  <a:gd name="T55" fmla="*/ 0 h 1572"/>
                  <a:gd name="T56" fmla="*/ 1 w 1337"/>
                  <a:gd name="T57" fmla="*/ 0 h 1572"/>
                  <a:gd name="T58" fmla="*/ 1 w 1337"/>
                  <a:gd name="T59" fmla="*/ 0 h 1572"/>
                  <a:gd name="T60" fmla="*/ 1 w 1337"/>
                  <a:gd name="T61" fmla="*/ 0 h 1572"/>
                  <a:gd name="T62" fmla="*/ 1 w 1337"/>
                  <a:gd name="T63" fmla="*/ 0 h 1572"/>
                  <a:gd name="T64" fmla="*/ 1 w 1337"/>
                  <a:gd name="T65" fmla="*/ 0 h 1572"/>
                  <a:gd name="T66" fmla="*/ 1 w 1337"/>
                  <a:gd name="T67" fmla="*/ 0 h 1572"/>
                  <a:gd name="T68" fmla="*/ 0 w 1337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4" name="Freeform 13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1 w 1272"/>
                  <a:gd name="T1" fmla="*/ 0 h 1495"/>
                  <a:gd name="T2" fmla="*/ 1 w 1272"/>
                  <a:gd name="T3" fmla="*/ 0 h 1495"/>
                  <a:gd name="T4" fmla="*/ 1 w 1272"/>
                  <a:gd name="T5" fmla="*/ 0 h 1495"/>
                  <a:gd name="T6" fmla="*/ 1 w 1272"/>
                  <a:gd name="T7" fmla="*/ 0 h 1495"/>
                  <a:gd name="T8" fmla="*/ 1 w 1272"/>
                  <a:gd name="T9" fmla="*/ 0 h 1495"/>
                  <a:gd name="T10" fmla="*/ 1 w 1272"/>
                  <a:gd name="T11" fmla="*/ 0 h 1495"/>
                  <a:gd name="T12" fmla="*/ 1 w 1272"/>
                  <a:gd name="T13" fmla="*/ 0 h 1495"/>
                  <a:gd name="T14" fmla="*/ 1 w 1272"/>
                  <a:gd name="T15" fmla="*/ 0 h 1495"/>
                  <a:gd name="T16" fmla="*/ 1 w 1272"/>
                  <a:gd name="T17" fmla="*/ 0 h 1495"/>
                  <a:gd name="T18" fmla="*/ 1 w 1272"/>
                  <a:gd name="T19" fmla="*/ 0 h 1495"/>
                  <a:gd name="T20" fmla="*/ 1 w 1272"/>
                  <a:gd name="T21" fmla="*/ 0 h 1495"/>
                  <a:gd name="T22" fmla="*/ 1 w 1272"/>
                  <a:gd name="T23" fmla="*/ 0 h 1495"/>
                  <a:gd name="T24" fmla="*/ 1 w 1272"/>
                  <a:gd name="T25" fmla="*/ 0 h 1495"/>
                  <a:gd name="T26" fmla="*/ 1 w 1272"/>
                  <a:gd name="T27" fmla="*/ 0 h 1495"/>
                  <a:gd name="T28" fmla="*/ 1 w 1272"/>
                  <a:gd name="T29" fmla="*/ 0 h 1495"/>
                  <a:gd name="T30" fmla="*/ 1 w 1272"/>
                  <a:gd name="T31" fmla="*/ 0 h 1495"/>
                  <a:gd name="T32" fmla="*/ 0 w 1272"/>
                  <a:gd name="T33" fmla="*/ 0 h 1495"/>
                  <a:gd name="T34" fmla="*/ 0 w 1272"/>
                  <a:gd name="T35" fmla="*/ 0 h 1495"/>
                  <a:gd name="T36" fmla="*/ 1 w 1272"/>
                  <a:gd name="T37" fmla="*/ 0 h 1495"/>
                  <a:gd name="T38" fmla="*/ 1 w 1272"/>
                  <a:gd name="T39" fmla="*/ 0 h 1495"/>
                  <a:gd name="T40" fmla="*/ 1 w 1272"/>
                  <a:gd name="T41" fmla="*/ 0 h 1495"/>
                  <a:gd name="T42" fmla="*/ 1 w 1272"/>
                  <a:gd name="T43" fmla="*/ 0 h 1495"/>
                  <a:gd name="T44" fmla="*/ 1 w 1272"/>
                  <a:gd name="T45" fmla="*/ 0 h 1495"/>
                  <a:gd name="T46" fmla="*/ 1 w 1272"/>
                  <a:gd name="T47" fmla="*/ 0 h 1495"/>
                  <a:gd name="T48" fmla="*/ 1 w 1272"/>
                  <a:gd name="T49" fmla="*/ 0 h 1495"/>
                  <a:gd name="T50" fmla="*/ 1 w 1272"/>
                  <a:gd name="T51" fmla="*/ 0 h 1495"/>
                  <a:gd name="T52" fmla="*/ 1 w 1272"/>
                  <a:gd name="T53" fmla="*/ 0 h 1495"/>
                  <a:gd name="T54" fmla="*/ 1 w 1272"/>
                  <a:gd name="T55" fmla="*/ 0 h 1495"/>
                  <a:gd name="T56" fmla="*/ 1 w 1272"/>
                  <a:gd name="T57" fmla="*/ 0 h 1495"/>
                  <a:gd name="T58" fmla="*/ 1 w 1272"/>
                  <a:gd name="T59" fmla="*/ 0 h 1495"/>
                  <a:gd name="T60" fmla="*/ 1 w 1272"/>
                  <a:gd name="T61" fmla="*/ 0 h 1495"/>
                  <a:gd name="T62" fmla="*/ 1 w 1272"/>
                  <a:gd name="T63" fmla="*/ 0 h 1495"/>
                  <a:gd name="T64" fmla="*/ 1 w 1272"/>
                  <a:gd name="T65" fmla="*/ 0 h 1495"/>
                  <a:gd name="T66" fmla="*/ 1 w 1272"/>
                  <a:gd name="T67" fmla="*/ 0 h 1495"/>
                  <a:gd name="T68" fmla="*/ 1 w 1272"/>
                  <a:gd name="T69" fmla="*/ 0 h 14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5" name="Freeform 14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0 h 1572"/>
                  <a:gd name="T2" fmla="*/ 1 w 1338"/>
                  <a:gd name="T3" fmla="*/ 0 h 1572"/>
                  <a:gd name="T4" fmla="*/ 1 w 1338"/>
                  <a:gd name="T5" fmla="*/ 0 h 1572"/>
                  <a:gd name="T6" fmla="*/ 1 w 1338"/>
                  <a:gd name="T7" fmla="*/ 0 h 1572"/>
                  <a:gd name="T8" fmla="*/ 1 w 1338"/>
                  <a:gd name="T9" fmla="*/ 0 h 1572"/>
                  <a:gd name="T10" fmla="*/ 1 w 1338"/>
                  <a:gd name="T11" fmla="*/ 0 h 1572"/>
                  <a:gd name="T12" fmla="*/ 1 w 1338"/>
                  <a:gd name="T13" fmla="*/ 0 h 1572"/>
                  <a:gd name="T14" fmla="*/ 1 w 1338"/>
                  <a:gd name="T15" fmla="*/ 0 h 1572"/>
                  <a:gd name="T16" fmla="*/ 1 w 1338"/>
                  <a:gd name="T17" fmla="*/ 0 h 1572"/>
                  <a:gd name="T18" fmla="*/ 1 w 1338"/>
                  <a:gd name="T19" fmla="*/ 0 h 1572"/>
                  <a:gd name="T20" fmla="*/ 1 w 1338"/>
                  <a:gd name="T21" fmla="*/ 0 h 1572"/>
                  <a:gd name="T22" fmla="*/ 1 w 1338"/>
                  <a:gd name="T23" fmla="*/ 0 h 1572"/>
                  <a:gd name="T24" fmla="*/ 1 w 1338"/>
                  <a:gd name="T25" fmla="*/ 0 h 1572"/>
                  <a:gd name="T26" fmla="*/ 1 w 1338"/>
                  <a:gd name="T27" fmla="*/ 0 h 1572"/>
                  <a:gd name="T28" fmla="*/ 1 w 1338"/>
                  <a:gd name="T29" fmla="*/ 0 h 1572"/>
                  <a:gd name="T30" fmla="*/ 1 w 1338"/>
                  <a:gd name="T31" fmla="*/ 0 h 1572"/>
                  <a:gd name="T32" fmla="*/ 1 w 1338"/>
                  <a:gd name="T33" fmla="*/ 0 h 1572"/>
                  <a:gd name="T34" fmla="*/ 1 w 1338"/>
                  <a:gd name="T35" fmla="*/ 0 h 1572"/>
                  <a:gd name="T36" fmla="*/ 1 w 1338"/>
                  <a:gd name="T37" fmla="*/ 0 h 1572"/>
                  <a:gd name="T38" fmla="*/ 1 w 1338"/>
                  <a:gd name="T39" fmla="*/ 0 h 1572"/>
                  <a:gd name="T40" fmla="*/ 1 w 1338"/>
                  <a:gd name="T41" fmla="*/ 0 h 1572"/>
                  <a:gd name="T42" fmla="*/ 1 w 1338"/>
                  <a:gd name="T43" fmla="*/ 0 h 1572"/>
                  <a:gd name="T44" fmla="*/ 1 w 1338"/>
                  <a:gd name="T45" fmla="*/ 0 h 1572"/>
                  <a:gd name="T46" fmla="*/ 1 w 1338"/>
                  <a:gd name="T47" fmla="*/ 0 h 1572"/>
                  <a:gd name="T48" fmla="*/ 1 w 1338"/>
                  <a:gd name="T49" fmla="*/ 0 h 1572"/>
                  <a:gd name="T50" fmla="*/ 1 w 1338"/>
                  <a:gd name="T51" fmla="*/ 0 h 1572"/>
                  <a:gd name="T52" fmla="*/ 1 w 1338"/>
                  <a:gd name="T53" fmla="*/ 0 h 1572"/>
                  <a:gd name="T54" fmla="*/ 1 w 1338"/>
                  <a:gd name="T55" fmla="*/ 0 h 1572"/>
                  <a:gd name="T56" fmla="*/ 1 w 1338"/>
                  <a:gd name="T57" fmla="*/ 0 h 1572"/>
                  <a:gd name="T58" fmla="*/ 1 w 1338"/>
                  <a:gd name="T59" fmla="*/ 0 h 1572"/>
                  <a:gd name="T60" fmla="*/ 1 w 1338"/>
                  <a:gd name="T61" fmla="*/ 0 h 1572"/>
                  <a:gd name="T62" fmla="*/ 1 w 1338"/>
                  <a:gd name="T63" fmla="*/ 0 h 1572"/>
                  <a:gd name="T64" fmla="*/ 1 w 1338"/>
                  <a:gd name="T65" fmla="*/ 0 h 1572"/>
                  <a:gd name="T66" fmla="*/ 0 w 1338"/>
                  <a:gd name="T67" fmla="*/ 0 h 1572"/>
                  <a:gd name="T68" fmla="*/ 0 w 1338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6" name="Freeform 15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 w 1176"/>
                  <a:gd name="T1" fmla="*/ 0 h 1383"/>
                  <a:gd name="T2" fmla="*/ 1 w 1176"/>
                  <a:gd name="T3" fmla="*/ 0 h 1383"/>
                  <a:gd name="T4" fmla="*/ 1 w 1176"/>
                  <a:gd name="T5" fmla="*/ 0 h 1383"/>
                  <a:gd name="T6" fmla="*/ 1 w 1176"/>
                  <a:gd name="T7" fmla="*/ 0 h 1383"/>
                  <a:gd name="T8" fmla="*/ 1 w 1176"/>
                  <a:gd name="T9" fmla="*/ 0 h 1383"/>
                  <a:gd name="T10" fmla="*/ 1 w 1176"/>
                  <a:gd name="T11" fmla="*/ 0 h 1383"/>
                  <a:gd name="T12" fmla="*/ 1 w 1176"/>
                  <a:gd name="T13" fmla="*/ 0 h 1383"/>
                  <a:gd name="T14" fmla="*/ 1 w 1176"/>
                  <a:gd name="T15" fmla="*/ 0 h 1383"/>
                  <a:gd name="T16" fmla="*/ 1 w 1176"/>
                  <a:gd name="T17" fmla="*/ 0 h 1383"/>
                  <a:gd name="T18" fmla="*/ 1 w 1176"/>
                  <a:gd name="T19" fmla="*/ 0 h 1383"/>
                  <a:gd name="T20" fmla="*/ 1 w 1176"/>
                  <a:gd name="T21" fmla="*/ 0 h 1383"/>
                  <a:gd name="T22" fmla="*/ 1 w 1176"/>
                  <a:gd name="T23" fmla="*/ 0 h 1383"/>
                  <a:gd name="T24" fmla="*/ 1 w 1176"/>
                  <a:gd name="T25" fmla="*/ 0 h 1383"/>
                  <a:gd name="T26" fmla="*/ 1 w 1176"/>
                  <a:gd name="T27" fmla="*/ 0 h 1383"/>
                  <a:gd name="T28" fmla="*/ 1 w 1176"/>
                  <a:gd name="T29" fmla="*/ 0 h 1383"/>
                  <a:gd name="T30" fmla="*/ 1 w 1176"/>
                  <a:gd name="T31" fmla="*/ 0 h 1383"/>
                  <a:gd name="T32" fmla="*/ 0 w 1176"/>
                  <a:gd name="T33" fmla="*/ 0 h 1383"/>
                  <a:gd name="T34" fmla="*/ 0 w 1176"/>
                  <a:gd name="T35" fmla="*/ 0 h 1383"/>
                  <a:gd name="T36" fmla="*/ 1 w 1176"/>
                  <a:gd name="T37" fmla="*/ 0 h 1383"/>
                  <a:gd name="T38" fmla="*/ 1 w 1176"/>
                  <a:gd name="T39" fmla="*/ 0 h 1383"/>
                  <a:gd name="T40" fmla="*/ 1 w 1176"/>
                  <a:gd name="T41" fmla="*/ 0 h 1383"/>
                  <a:gd name="T42" fmla="*/ 1 w 1176"/>
                  <a:gd name="T43" fmla="*/ 0 h 1383"/>
                  <a:gd name="T44" fmla="*/ 1 w 1176"/>
                  <a:gd name="T45" fmla="*/ 0 h 1383"/>
                  <a:gd name="T46" fmla="*/ 1 w 1176"/>
                  <a:gd name="T47" fmla="*/ 0 h 1383"/>
                  <a:gd name="T48" fmla="*/ 1 w 1176"/>
                  <a:gd name="T49" fmla="*/ 0 h 1383"/>
                  <a:gd name="T50" fmla="*/ 1 w 1176"/>
                  <a:gd name="T51" fmla="*/ 0 h 1383"/>
                  <a:gd name="T52" fmla="*/ 1 w 1176"/>
                  <a:gd name="T53" fmla="*/ 0 h 1383"/>
                  <a:gd name="T54" fmla="*/ 1 w 1176"/>
                  <a:gd name="T55" fmla="*/ 0 h 1383"/>
                  <a:gd name="T56" fmla="*/ 1 w 1176"/>
                  <a:gd name="T57" fmla="*/ 0 h 1383"/>
                  <a:gd name="T58" fmla="*/ 1 w 1176"/>
                  <a:gd name="T59" fmla="*/ 0 h 1383"/>
                  <a:gd name="T60" fmla="*/ 1 w 1176"/>
                  <a:gd name="T61" fmla="*/ 0 h 1383"/>
                  <a:gd name="T62" fmla="*/ 1 w 1176"/>
                  <a:gd name="T63" fmla="*/ 0 h 1383"/>
                  <a:gd name="T64" fmla="*/ 1 w 1176"/>
                  <a:gd name="T65" fmla="*/ 0 h 1383"/>
                  <a:gd name="T66" fmla="*/ 1 w 1176"/>
                  <a:gd name="T67" fmla="*/ 0 h 1383"/>
                  <a:gd name="T68" fmla="*/ 1 w 1176"/>
                  <a:gd name="T69" fmla="*/ 0 h 138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7" name="Freeform 16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1 w 1011"/>
                  <a:gd name="T1" fmla="*/ 0 h 1223"/>
                  <a:gd name="T2" fmla="*/ 1 w 1011"/>
                  <a:gd name="T3" fmla="*/ 0 h 1223"/>
                  <a:gd name="T4" fmla="*/ 1 w 1011"/>
                  <a:gd name="T5" fmla="*/ 0 h 1223"/>
                  <a:gd name="T6" fmla="*/ 1 w 1011"/>
                  <a:gd name="T7" fmla="*/ 0 h 1223"/>
                  <a:gd name="T8" fmla="*/ 1 w 1011"/>
                  <a:gd name="T9" fmla="*/ 0 h 1223"/>
                  <a:gd name="T10" fmla="*/ 1 w 1011"/>
                  <a:gd name="T11" fmla="*/ 0 h 1223"/>
                  <a:gd name="T12" fmla="*/ 1 w 1011"/>
                  <a:gd name="T13" fmla="*/ 0 h 1223"/>
                  <a:gd name="T14" fmla="*/ 1 w 1011"/>
                  <a:gd name="T15" fmla="*/ 0 h 1223"/>
                  <a:gd name="T16" fmla="*/ 1 w 1011"/>
                  <a:gd name="T17" fmla="*/ 0 h 1223"/>
                  <a:gd name="T18" fmla="*/ 1 w 1011"/>
                  <a:gd name="T19" fmla="*/ 0 h 1223"/>
                  <a:gd name="T20" fmla="*/ 1 w 1011"/>
                  <a:gd name="T21" fmla="*/ 0 h 1223"/>
                  <a:gd name="T22" fmla="*/ 1 w 1011"/>
                  <a:gd name="T23" fmla="*/ 0 h 1223"/>
                  <a:gd name="T24" fmla="*/ 1 w 1011"/>
                  <a:gd name="T25" fmla="*/ 0 h 1223"/>
                  <a:gd name="T26" fmla="*/ 1 w 1011"/>
                  <a:gd name="T27" fmla="*/ 0 h 1223"/>
                  <a:gd name="T28" fmla="*/ 1 w 1011"/>
                  <a:gd name="T29" fmla="*/ 0 h 1223"/>
                  <a:gd name="T30" fmla="*/ 1 w 1011"/>
                  <a:gd name="T31" fmla="*/ 0 h 1223"/>
                  <a:gd name="T32" fmla="*/ 0 w 1011"/>
                  <a:gd name="T33" fmla="*/ 0 h 1223"/>
                  <a:gd name="T34" fmla="*/ 0 w 1011"/>
                  <a:gd name="T35" fmla="*/ 0 h 1223"/>
                  <a:gd name="T36" fmla="*/ 1 w 1011"/>
                  <a:gd name="T37" fmla="*/ 0 h 1223"/>
                  <a:gd name="T38" fmla="*/ 1 w 1011"/>
                  <a:gd name="T39" fmla="*/ 0 h 1223"/>
                  <a:gd name="T40" fmla="*/ 1 w 1011"/>
                  <a:gd name="T41" fmla="*/ 0 h 1223"/>
                  <a:gd name="T42" fmla="*/ 1 w 1011"/>
                  <a:gd name="T43" fmla="*/ 0 h 1223"/>
                  <a:gd name="T44" fmla="*/ 1 w 1011"/>
                  <a:gd name="T45" fmla="*/ 0 h 1223"/>
                  <a:gd name="T46" fmla="*/ 1 w 1011"/>
                  <a:gd name="T47" fmla="*/ 0 h 1223"/>
                  <a:gd name="T48" fmla="*/ 1 w 1011"/>
                  <a:gd name="T49" fmla="*/ 0 h 1223"/>
                  <a:gd name="T50" fmla="*/ 1 w 1011"/>
                  <a:gd name="T51" fmla="*/ 0 h 1223"/>
                  <a:gd name="T52" fmla="*/ 1 w 1011"/>
                  <a:gd name="T53" fmla="*/ 0 h 1223"/>
                  <a:gd name="T54" fmla="*/ 1 w 1011"/>
                  <a:gd name="T55" fmla="*/ 0 h 1223"/>
                  <a:gd name="T56" fmla="*/ 1 w 1011"/>
                  <a:gd name="T57" fmla="*/ 0 h 1223"/>
                  <a:gd name="T58" fmla="*/ 1 w 1011"/>
                  <a:gd name="T59" fmla="*/ 0 h 1223"/>
                  <a:gd name="T60" fmla="*/ 1 w 1011"/>
                  <a:gd name="T61" fmla="*/ 0 h 1223"/>
                  <a:gd name="T62" fmla="*/ 1 w 1011"/>
                  <a:gd name="T63" fmla="*/ 0 h 1223"/>
                  <a:gd name="T64" fmla="*/ 1 w 1011"/>
                  <a:gd name="T65" fmla="*/ 0 h 1223"/>
                  <a:gd name="T66" fmla="*/ 1 w 1011"/>
                  <a:gd name="T67" fmla="*/ 0 h 1223"/>
                  <a:gd name="T68" fmla="*/ 1 w 1011"/>
                  <a:gd name="T69" fmla="*/ 0 h 12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pic>
            <p:nvPicPr>
              <p:cNvPr id="26678" name="Picture 1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79" name="Picture 1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80" name="Picture 1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81" name="Picture 2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82" name="Freeform 21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0 h 1572"/>
                  <a:gd name="T2" fmla="*/ 1 w 1337"/>
                  <a:gd name="T3" fmla="*/ 0 h 1572"/>
                  <a:gd name="T4" fmla="*/ 1 w 1337"/>
                  <a:gd name="T5" fmla="*/ 0 h 1572"/>
                  <a:gd name="T6" fmla="*/ 1 w 1337"/>
                  <a:gd name="T7" fmla="*/ 0 h 1572"/>
                  <a:gd name="T8" fmla="*/ 1 w 1337"/>
                  <a:gd name="T9" fmla="*/ 0 h 1572"/>
                  <a:gd name="T10" fmla="*/ 1 w 1337"/>
                  <a:gd name="T11" fmla="*/ 0 h 1572"/>
                  <a:gd name="T12" fmla="*/ 1 w 1337"/>
                  <a:gd name="T13" fmla="*/ 0 h 1572"/>
                  <a:gd name="T14" fmla="*/ 1 w 1337"/>
                  <a:gd name="T15" fmla="*/ 0 h 1572"/>
                  <a:gd name="T16" fmla="*/ 1 w 1337"/>
                  <a:gd name="T17" fmla="*/ 0 h 1572"/>
                  <a:gd name="T18" fmla="*/ 1 w 1337"/>
                  <a:gd name="T19" fmla="*/ 0 h 1572"/>
                  <a:gd name="T20" fmla="*/ 1 w 1337"/>
                  <a:gd name="T21" fmla="*/ 0 h 1572"/>
                  <a:gd name="T22" fmla="*/ 1 w 1337"/>
                  <a:gd name="T23" fmla="*/ 0 h 1572"/>
                  <a:gd name="T24" fmla="*/ 1 w 1337"/>
                  <a:gd name="T25" fmla="*/ 0 h 1572"/>
                  <a:gd name="T26" fmla="*/ 1 w 1337"/>
                  <a:gd name="T27" fmla="*/ 0 h 1572"/>
                  <a:gd name="T28" fmla="*/ 1 w 1337"/>
                  <a:gd name="T29" fmla="*/ 0 h 1572"/>
                  <a:gd name="T30" fmla="*/ 1 w 1337"/>
                  <a:gd name="T31" fmla="*/ 0 h 1572"/>
                  <a:gd name="T32" fmla="*/ 1 w 1337"/>
                  <a:gd name="T33" fmla="*/ 0 h 1572"/>
                  <a:gd name="T34" fmla="*/ 1 w 1337"/>
                  <a:gd name="T35" fmla="*/ 0 h 1572"/>
                  <a:gd name="T36" fmla="*/ 1 w 1337"/>
                  <a:gd name="T37" fmla="*/ 0 h 1572"/>
                  <a:gd name="T38" fmla="*/ 1 w 1337"/>
                  <a:gd name="T39" fmla="*/ 0 h 1572"/>
                  <a:gd name="T40" fmla="*/ 1 w 1337"/>
                  <a:gd name="T41" fmla="*/ 0 h 1572"/>
                  <a:gd name="T42" fmla="*/ 1 w 1337"/>
                  <a:gd name="T43" fmla="*/ 0 h 1572"/>
                  <a:gd name="T44" fmla="*/ 1 w 1337"/>
                  <a:gd name="T45" fmla="*/ 0 h 1572"/>
                  <a:gd name="T46" fmla="*/ 1 w 1337"/>
                  <a:gd name="T47" fmla="*/ 0 h 1572"/>
                  <a:gd name="T48" fmla="*/ 1 w 1337"/>
                  <a:gd name="T49" fmla="*/ 0 h 1572"/>
                  <a:gd name="T50" fmla="*/ 1 w 1337"/>
                  <a:gd name="T51" fmla="*/ 0 h 1572"/>
                  <a:gd name="T52" fmla="*/ 1 w 1337"/>
                  <a:gd name="T53" fmla="*/ 0 h 1572"/>
                  <a:gd name="T54" fmla="*/ 1 w 1337"/>
                  <a:gd name="T55" fmla="*/ 0 h 1572"/>
                  <a:gd name="T56" fmla="*/ 1 w 1337"/>
                  <a:gd name="T57" fmla="*/ 0 h 1572"/>
                  <a:gd name="T58" fmla="*/ 1 w 1337"/>
                  <a:gd name="T59" fmla="*/ 0 h 1572"/>
                  <a:gd name="T60" fmla="*/ 1 w 1337"/>
                  <a:gd name="T61" fmla="*/ 0 h 1572"/>
                  <a:gd name="T62" fmla="*/ 1 w 1337"/>
                  <a:gd name="T63" fmla="*/ 0 h 1572"/>
                  <a:gd name="T64" fmla="*/ 1 w 1337"/>
                  <a:gd name="T65" fmla="*/ 0 h 1572"/>
                  <a:gd name="T66" fmla="*/ 0 w 1337"/>
                  <a:gd name="T67" fmla="*/ 0 h 1572"/>
                  <a:gd name="T68" fmla="*/ 0 w 1337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83" name="Freeform 22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 w 1176"/>
                  <a:gd name="T1" fmla="*/ 0 h 1382"/>
                  <a:gd name="T2" fmla="*/ 1 w 1176"/>
                  <a:gd name="T3" fmla="*/ 0 h 1382"/>
                  <a:gd name="T4" fmla="*/ 1 w 1176"/>
                  <a:gd name="T5" fmla="*/ 0 h 1382"/>
                  <a:gd name="T6" fmla="*/ 1 w 1176"/>
                  <a:gd name="T7" fmla="*/ 0 h 1382"/>
                  <a:gd name="T8" fmla="*/ 1 w 1176"/>
                  <a:gd name="T9" fmla="*/ 0 h 1382"/>
                  <a:gd name="T10" fmla="*/ 1 w 1176"/>
                  <a:gd name="T11" fmla="*/ 0 h 1382"/>
                  <a:gd name="T12" fmla="*/ 1 w 1176"/>
                  <a:gd name="T13" fmla="*/ 0 h 1382"/>
                  <a:gd name="T14" fmla="*/ 1 w 1176"/>
                  <a:gd name="T15" fmla="*/ 0 h 1382"/>
                  <a:gd name="T16" fmla="*/ 1 w 1176"/>
                  <a:gd name="T17" fmla="*/ 0 h 1382"/>
                  <a:gd name="T18" fmla="*/ 1 w 1176"/>
                  <a:gd name="T19" fmla="*/ 0 h 1382"/>
                  <a:gd name="T20" fmla="*/ 1 w 1176"/>
                  <a:gd name="T21" fmla="*/ 0 h 1382"/>
                  <a:gd name="T22" fmla="*/ 1 w 1176"/>
                  <a:gd name="T23" fmla="*/ 0 h 1382"/>
                  <a:gd name="T24" fmla="*/ 1 w 1176"/>
                  <a:gd name="T25" fmla="*/ 0 h 1382"/>
                  <a:gd name="T26" fmla="*/ 1 w 1176"/>
                  <a:gd name="T27" fmla="*/ 0 h 1382"/>
                  <a:gd name="T28" fmla="*/ 1 w 1176"/>
                  <a:gd name="T29" fmla="*/ 0 h 1382"/>
                  <a:gd name="T30" fmla="*/ 1 w 1176"/>
                  <a:gd name="T31" fmla="*/ 0 h 1382"/>
                  <a:gd name="T32" fmla="*/ 0 w 1176"/>
                  <a:gd name="T33" fmla="*/ 0 h 1382"/>
                  <a:gd name="T34" fmla="*/ 0 w 1176"/>
                  <a:gd name="T35" fmla="*/ 0 h 1382"/>
                  <a:gd name="T36" fmla="*/ 1 w 1176"/>
                  <a:gd name="T37" fmla="*/ 0 h 1382"/>
                  <a:gd name="T38" fmla="*/ 1 w 1176"/>
                  <a:gd name="T39" fmla="*/ 0 h 1382"/>
                  <a:gd name="T40" fmla="*/ 1 w 1176"/>
                  <a:gd name="T41" fmla="*/ 0 h 1382"/>
                  <a:gd name="T42" fmla="*/ 1 w 1176"/>
                  <a:gd name="T43" fmla="*/ 0 h 1382"/>
                  <a:gd name="T44" fmla="*/ 1 w 1176"/>
                  <a:gd name="T45" fmla="*/ 0 h 1382"/>
                  <a:gd name="T46" fmla="*/ 1 w 1176"/>
                  <a:gd name="T47" fmla="*/ 0 h 1382"/>
                  <a:gd name="T48" fmla="*/ 1 w 1176"/>
                  <a:gd name="T49" fmla="*/ 0 h 1382"/>
                  <a:gd name="T50" fmla="*/ 1 w 1176"/>
                  <a:gd name="T51" fmla="*/ 0 h 1382"/>
                  <a:gd name="T52" fmla="*/ 1 w 1176"/>
                  <a:gd name="T53" fmla="*/ 0 h 1382"/>
                  <a:gd name="T54" fmla="*/ 1 w 1176"/>
                  <a:gd name="T55" fmla="*/ 0 h 1382"/>
                  <a:gd name="T56" fmla="*/ 1 w 1176"/>
                  <a:gd name="T57" fmla="*/ 0 h 1382"/>
                  <a:gd name="T58" fmla="*/ 1 w 1176"/>
                  <a:gd name="T59" fmla="*/ 0 h 1382"/>
                  <a:gd name="T60" fmla="*/ 1 w 1176"/>
                  <a:gd name="T61" fmla="*/ 0 h 1382"/>
                  <a:gd name="T62" fmla="*/ 1 w 1176"/>
                  <a:gd name="T63" fmla="*/ 0 h 1382"/>
                  <a:gd name="T64" fmla="*/ 1 w 1176"/>
                  <a:gd name="T65" fmla="*/ 0 h 1382"/>
                  <a:gd name="T66" fmla="*/ 1 w 1176"/>
                  <a:gd name="T67" fmla="*/ 0 h 1382"/>
                  <a:gd name="T68" fmla="*/ 1 w 1176"/>
                  <a:gd name="T69" fmla="*/ 0 h 138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84" name="Freeform 23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1 w 1014"/>
                  <a:gd name="T1" fmla="*/ 0 h 1193"/>
                  <a:gd name="T2" fmla="*/ 1 w 1014"/>
                  <a:gd name="T3" fmla="*/ 0 h 1193"/>
                  <a:gd name="T4" fmla="*/ 1 w 1014"/>
                  <a:gd name="T5" fmla="*/ 0 h 1193"/>
                  <a:gd name="T6" fmla="*/ 1 w 1014"/>
                  <a:gd name="T7" fmla="*/ 0 h 1193"/>
                  <a:gd name="T8" fmla="*/ 1 w 1014"/>
                  <a:gd name="T9" fmla="*/ 0 h 1193"/>
                  <a:gd name="T10" fmla="*/ 1 w 1014"/>
                  <a:gd name="T11" fmla="*/ 0 h 1193"/>
                  <a:gd name="T12" fmla="*/ 1 w 1014"/>
                  <a:gd name="T13" fmla="*/ 0 h 1193"/>
                  <a:gd name="T14" fmla="*/ 1 w 1014"/>
                  <a:gd name="T15" fmla="*/ 0 h 1193"/>
                  <a:gd name="T16" fmla="*/ 1 w 1014"/>
                  <a:gd name="T17" fmla="*/ 0 h 1193"/>
                  <a:gd name="T18" fmla="*/ 1 w 1014"/>
                  <a:gd name="T19" fmla="*/ 0 h 1193"/>
                  <a:gd name="T20" fmla="*/ 1 w 1014"/>
                  <a:gd name="T21" fmla="*/ 0 h 1193"/>
                  <a:gd name="T22" fmla="*/ 1 w 1014"/>
                  <a:gd name="T23" fmla="*/ 0 h 1193"/>
                  <a:gd name="T24" fmla="*/ 1 w 1014"/>
                  <a:gd name="T25" fmla="*/ 0 h 1193"/>
                  <a:gd name="T26" fmla="*/ 1 w 1014"/>
                  <a:gd name="T27" fmla="*/ 0 h 1193"/>
                  <a:gd name="T28" fmla="*/ 1 w 1014"/>
                  <a:gd name="T29" fmla="*/ 0 h 1193"/>
                  <a:gd name="T30" fmla="*/ 1 w 1014"/>
                  <a:gd name="T31" fmla="*/ 0 h 1193"/>
                  <a:gd name="T32" fmla="*/ 0 w 1014"/>
                  <a:gd name="T33" fmla="*/ 0 h 1193"/>
                  <a:gd name="T34" fmla="*/ 0 w 1014"/>
                  <a:gd name="T35" fmla="*/ 0 h 1193"/>
                  <a:gd name="T36" fmla="*/ 1 w 1014"/>
                  <a:gd name="T37" fmla="*/ 0 h 1193"/>
                  <a:gd name="T38" fmla="*/ 1 w 1014"/>
                  <a:gd name="T39" fmla="*/ 0 h 1193"/>
                  <a:gd name="T40" fmla="*/ 1 w 1014"/>
                  <a:gd name="T41" fmla="*/ 0 h 1193"/>
                  <a:gd name="T42" fmla="*/ 1 w 1014"/>
                  <a:gd name="T43" fmla="*/ 0 h 1193"/>
                  <a:gd name="T44" fmla="*/ 1 w 1014"/>
                  <a:gd name="T45" fmla="*/ 0 h 1193"/>
                  <a:gd name="T46" fmla="*/ 1 w 1014"/>
                  <a:gd name="T47" fmla="*/ 0 h 1193"/>
                  <a:gd name="T48" fmla="*/ 1 w 1014"/>
                  <a:gd name="T49" fmla="*/ 0 h 1193"/>
                  <a:gd name="T50" fmla="*/ 1 w 1014"/>
                  <a:gd name="T51" fmla="*/ 0 h 1193"/>
                  <a:gd name="T52" fmla="*/ 1 w 1014"/>
                  <a:gd name="T53" fmla="*/ 0 h 1193"/>
                  <a:gd name="T54" fmla="*/ 1 w 1014"/>
                  <a:gd name="T55" fmla="*/ 0 h 1193"/>
                  <a:gd name="T56" fmla="*/ 1 w 1014"/>
                  <a:gd name="T57" fmla="*/ 0 h 1193"/>
                  <a:gd name="T58" fmla="*/ 1 w 1014"/>
                  <a:gd name="T59" fmla="*/ 0 h 1193"/>
                  <a:gd name="T60" fmla="*/ 1 w 1014"/>
                  <a:gd name="T61" fmla="*/ 0 h 1193"/>
                  <a:gd name="T62" fmla="*/ 1 w 1014"/>
                  <a:gd name="T63" fmla="*/ 0 h 1193"/>
                  <a:gd name="T64" fmla="*/ 1 w 1014"/>
                  <a:gd name="T65" fmla="*/ 0 h 1193"/>
                  <a:gd name="T66" fmla="*/ 1 w 1014"/>
                  <a:gd name="T67" fmla="*/ 0 h 1193"/>
                  <a:gd name="T68" fmla="*/ 1 w 1014"/>
                  <a:gd name="T69" fmla="*/ 0 h 11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pic>
            <p:nvPicPr>
              <p:cNvPr id="26685" name="Picture 2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86" name="Picture 2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6662" name="Group 26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26663" name="Picture 2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4" name="Picture 2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5" name="Picture 2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6" name="Picture 3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7" name="Picture 3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8" name="Picture 3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6630" name="Group 33"/>
          <p:cNvGrpSpPr>
            <a:grpSpLocks/>
          </p:cNvGrpSpPr>
          <p:nvPr/>
        </p:nvGrpSpPr>
        <p:grpSpPr bwMode="auto">
          <a:xfrm rot="10800000">
            <a:off x="6781800" y="0"/>
            <a:ext cx="2667000" cy="3352800"/>
            <a:chOff x="17" y="2256"/>
            <a:chExt cx="1829" cy="2064"/>
          </a:xfrm>
        </p:grpSpPr>
        <p:grpSp>
          <p:nvGrpSpPr>
            <p:cNvPr id="26635" name="Group 34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26643" name="Freeform 35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1 w 1336"/>
                  <a:gd name="T3" fmla="*/ 0 h 1572"/>
                  <a:gd name="T4" fmla="*/ 1 w 1336"/>
                  <a:gd name="T5" fmla="*/ 0 h 1572"/>
                  <a:gd name="T6" fmla="*/ 1 w 1336"/>
                  <a:gd name="T7" fmla="*/ 0 h 1572"/>
                  <a:gd name="T8" fmla="*/ 1 w 1336"/>
                  <a:gd name="T9" fmla="*/ 0 h 1572"/>
                  <a:gd name="T10" fmla="*/ 1 w 1336"/>
                  <a:gd name="T11" fmla="*/ 0 h 1572"/>
                  <a:gd name="T12" fmla="*/ 1 w 1336"/>
                  <a:gd name="T13" fmla="*/ 0 h 1572"/>
                  <a:gd name="T14" fmla="*/ 1 w 1336"/>
                  <a:gd name="T15" fmla="*/ 0 h 1572"/>
                  <a:gd name="T16" fmla="*/ 1 w 1336"/>
                  <a:gd name="T17" fmla="*/ 0 h 1572"/>
                  <a:gd name="T18" fmla="*/ 1 w 1336"/>
                  <a:gd name="T19" fmla="*/ 0 h 1572"/>
                  <a:gd name="T20" fmla="*/ 1 w 1336"/>
                  <a:gd name="T21" fmla="*/ 0 h 1572"/>
                  <a:gd name="T22" fmla="*/ 1 w 1336"/>
                  <a:gd name="T23" fmla="*/ 0 h 1572"/>
                  <a:gd name="T24" fmla="*/ 1 w 1336"/>
                  <a:gd name="T25" fmla="*/ 0 h 1572"/>
                  <a:gd name="T26" fmla="*/ 1 w 1336"/>
                  <a:gd name="T27" fmla="*/ 0 h 1572"/>
                  <a:gd name="T28" fmla="*/ 1 w 1336"/>
                  <a:gd name="T29" fmla="*/ 0 h 1572"/>
                  <a:gd name="T30" fmla="*/ 1 w 1336"/>
                  <a:gd name="T31" fmla="*/ 0 h 1572"/>
                  <a:gd name="T32" fmla="*/ 1 w 1336"/>
                  <a:gd name="T33" fmla="*/ 0 h 1572"/>
                  <a:gd name="T34" fmla="*/ 1 w 1336"/>
                  <a:gd name="T35" fmla="*/ 0 h 1572"/>
                  <a:gd name="T36" fmla="*/ 1 w 1336"/>
                  <a:gd name="T37" fmla="*/ 0 h 1572"/>
                  <a:gd name="T38" fmla="*/ 1 w 1336"/>
                  <a:gd name="T39" fmla="*/ 0 h 1572"/>
                  <a:gd name="T40" fmla="*/ 1 w 1336"/>
                  <a:gd name="T41" fmla="*/ 0 h 1572"/>
                  <a:gd name="T42" fmla="*/ 1 w 1336"/>
                  <a:gd name="T43" fmla="*/ 0 h 1572"/>
                  <a:gd name="T44" fmla="*/ 1 w 1336"/>
                  <a:gd name="T45" fmla="*/ 0 h 1572"/>
                  <a:gd name="T46" fmla="*/ 1 w 1336"/>
                  <a:gd name="T47" fmla="*/ 0 h 1572"/>
                  <a:gd name="T48" fmla="*/ 1 w 1336"/>
                  <a:gd name="T49" fmla="*/ 0 h 1572"/>
                  <a:gd name="T50" fmla="*/ 1 w 1336"/>
                  <a:gd name="T51" fmla="*/ 0 h 1572"/>
                  <a:gd name="T52" fmla="*/ 1 w 1336"/>
                  <a:gd name="T53" fmla="*/ 0 h 1572"/>
                  <a:gd name="T54" fmla="*/ 1 w 1336"/>
                  <a:gd name="T55" fmla="*/ 0 h 1572"/>
                  <a:gd name="T56" fmla="*/ 1 w 1336"/>
                  <a:gd name="T57" fmla="*/ 0 h 1572"/>
                  <a:gd name="T58" fmla="*/ 1 w 1336"/>
                  <a:gd name="T59" fmla="*/ 0 h 1572"/>
                  <a:gd name="T60" fmla="*/ 1 w 1336"/>
                  <a:gd name="T61" fmla="*/ 0 h 1572"/>
                  <a:gd name="T62" fmla="*/ 1 w 1336"/>
                  <a:gd name="T63" fmla="*/ 0 h 1572"/>
                  <a:gd name="T64" fmla="*/ 1 w 1336"/>
                  <a:gd name="T65" fmla="*/ 0 h 1572"/>
                  <a:gd name="T66" fmla="*/ 1 w 1336"/>
                  <a:gd name="T67" fmla="*/ 0 h 1572"/>
                  <a:gd name="T68" fmla="*/ 0 w 1336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4" name="Freeform 36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 w 1174"/>
                  <a:gd name="T1" fmla="*/ 0 h 1383"/>
                  <a:gd name="T2" fmla="*/ 1 w 1174"/>
                  <a:gd name="T3" fmla="*/ 0 h 1383"/>
                  <a:gd name="T4" fmla="*/ 1 w 1174"/>
                  <a:gd name="T5" fmla="*/ 0 h 1383"/>
                  <a:gd name="T6" fmla="*/ 1 w 1174"/>
                  <a:gd name="T7" fmla="*/ 0 h 1383"/>
                  <a:gd name="T8" fmla="*/ 1 w 1174"/>
                  <a:gd name="T9" fmla="*/ 0 h 1383"/>
                  <a:gd name="T10" fmla="*/ 1 w 1174"/>
                  <a:gd name="T11" fmla="*/ 0 h 1383"/>
                  <a:gd name="T12" fmla="*/ 1 w 1174"/>
                  <a:gd name="T13" fmla="*/ 0 h 1383"/>
                  <a:gd name="T14" fmla="*/ 1 w 1174"/>
                  <a:gd name="T15" fmla="*/ 0 h 1383"/>
                  <a:gd name="T16" fmla="*/ 1 w 1174"/>
                  <a:gd name="T17" fmla="*/ 0 h 1383"/>
                  <a:gd name="T18" fmla="*/ 1 w 1174"/>
                  <a:gd name="T19" fmla="*/ 0 h 1383"/>
                  <a:gd name="T20" fmla="*/ 1 w 1174"/>
                  <a:gd name="T21" fmla="*/ 0 h 1383"/>
                  <a:gd name="T22" fmla="*/ 1 w 1174"/>
                  <a:gd name="T23" fmla="*/ 0 h 1383"/>
                  <a:gd name="T24" fmla="*/ 1 w 1174"/>
                  <a:gd name="T25" fmla="*/ 0 h 1383"/>
                  <a:gd name="T26" fmla="*/ 1 w 1174"/>
                  <a:gd name="T27" fmla="*/ 0 h 1383"/>
                  <a:gd name="T28" fmla="*/ 1 w 1174"/>
                  <a:gd name="T29" fmla="*/ 0 h 1383"/>
                  <a:gd name="T30" fmla="*/ 1 w 1174"/>
                  <a:gd name="T31" fmla="*/ 0 h 1383"/>
                  <a:gd name="T32" fmla="*/ 1 w 1174"/>
                  <a:gd name="T33" fmla="*/ 0 h 1383"/>
                  <a:gd name="T34" fmla="*/ 0 w 1174"/>
                  <a:gd name="T35" fmla="*/ 0 h 1383"/>
                  <a:gd name="T36" fmla="*/ 1 w 1174"/>
                  <a:gd name="T37" fmla="*/ 0 h 1383"/>
                  <a:gd name="T38" fmla="*/ 1 w 1174"/>
                  <a:gd name="T39" fmla="*/ 0 h 1383"/>
                  <a:gd name="T40" fmla="*/ 1 w 1174"/>
                  <a:gd name="T41" fmla="*/ 0 h 1383"/>
                  <a:gd name="T42" fmla="*/ 1 w 1174"/>
                  <a:gd name="T43" fmla="*/ 0 h 1383"/>
                  <a:gd name="T44" fmla="*/ 1 w 1174"/>
                  <a:gd name="T45" fmla="*/ 0 h 1383"/>
                  <a:gd name="T46" fmla="*/ 1 w 1174"/>
                  <a:gd name="T47" fmla="*/ 0 h 1383"/>
                  <a:gd name="T48" fmla="*/ 1 w 1174"/>
                  <a:gd name="T49" fmla="*/ 0 h 1383"/>
                  <a:gd name="T50" fmla="*/ 1 w 1174"/>
                  <a:gd name="T51" fmla="*/ 0 h 1383"/>
                  <a:gd name="T52" fmla="*/ 1 w 1174"/>
                  <a:gd name="T53" fmla="*/ 0 h 1383"/>
                  <a:gd name="T54" fmla="*/ 1 w 1174"/>
                  <a:gd name="T55" fmla="*/ 0 h 1383"/>
                  <a:gd name="T56" fmla="*/ 1 w 1174"/>
                  <a:gd name="T57" fmla="*/ 0 h 1383"/>
                  <a:gd name="T58" fmla="*/ 1 w 1174"/>
                  <a:gd name="T59" fmla="*/ 0 h 1383"/>
                  <a:gd name="T60" fmla="*/ 1 w 1174"/>
                  <a:gd name="T61" fmla="*/ 0 h 1383"/>
                  <a:gd name="T62" fmla="*/ 1 w 1174"/>
                  <a:gd name="T63" fmla="*/ 0 h 1383"/>
                  <a:gd name="T64" fmla="*/ 1 w 1174"/>
                  <a:gd name="T65" fmla="*/ 0 h 1383"/>
                  <a:gd name="T66" fmla="*/ 1 w 1174"/>
                  <a:gd name="T67" fmla="*/ 0 h 1383"/>
                  <a:gd name="T68" fmla="*/ 1 w 1174"/>
                  <a:gd name="T69" fmla="*/ 0 h 138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5" name="Freeform 37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 w 1012"/>
                  <a:gd name="T1" fmla="*/ 0 h 1193"/>
                  <a:gd name="T2" fmla="*/ 1 w 1012"/>
                  <a:gd name="T3" fmla="*/ 0 h 1193"/>
                  <a:gd name="T4" fmla="*/ 1 w 1012"/>
                  <a:gd name="T5" fmla="*/ 0 h 1193"/>
                  <a:gd name="T6" fmla="*/ 1 w 1012"/>
                  <a:gd name="T7" fmla="*/ 0 h 1193"/>
                  <a:gd name="T8" fmla="*/ 1 w 1012"/>
                  <a:gd name="T9" fmla="*/ 0 h 1193"/>
                  <a:gd name="T10" fmla="*/ 1 w 1012"/>
                  <a:gd name="T11" fmla="*/ 0 h 1193"/>
                  <a:gd name="T12" fmla="*/ 1 w 1012"/>
                  <a:gd name="T13" fmla="*/ 0 h 1193"/>
                  <a:gd name="T14" fmla="*/ 1 w 1012"/>
                  <a:gd name="T15" fmla="*/ 0 h 1193"/>
                  <a:gd name="T16" fmla="*/ 1 w 1012"/>
                  <a:gd name="T17" fmla="*/ 0 h 1193"/>
                  <a:gd name="T18" fmla="*/ 1 w 1012"/>
                  <a:gd name="T19" fmla="*/ 0 h 1193"/>
                  <a:gd name="T20" fmla="*/ 1 w 1012"/>
                  <a:gd name="T21" fmla="*/ 0 h 1193"/>
                  <a:gd name="T22" fmla="*/ 1 w 1012"/>
                  <a:gd name="T23" fmla="*/ 0 h 1193"/>
                  <a:gd name="T24" fmla="*/ 1 w 1012"/>
                  <a:gd name="T25" fmla="*/ 0 h 1193"/>
                  <a:gd name="T26" fmla="*/ 1 w 1012"/>
                  <a:gd name="T27" fmla="*/ 0 h 1193"/>
                  <a:gd name="T28" fmla="*/ 1 w 1012"/>
                  <a:gd name="T29" fmla="*/ 0 h 1193"/>
                  <a:gd name="T30" fmla="*/ 1 w 1012"/>
                  <a:gd name="T31" fmla="*/ 0 h 1193"/>
                  <a:gd name="T32" fmla="*/ 1 w 1012"/>
                  <a:gd name="T33" fmla="*/ 0 h 1193"/>
                  <a:gd name="T34" fmla="*/ 0 w 1012"/>
                  <a:gd name="T35" fmla="*/ 0 h 1193"/>
                  <a:gd name="T36" fmla="*/ 1 w 1012"/>
                  <a:gd name="T37" fmla="*/ 0 h 1193"/>
                  <a:gd name="T38" fmla="*/ 1 w 1012"/>
                  <a:gd name="T39" fmla="*/ 0 h 1193"/>
                  <a:gd name="T40" fmla="*/ 1 w 1012"/>
                  <a:gd name="T41" fmla="*/ 0 h 1193"/>
                  <a:gd name="T42" fmla="*/ 1 w 1012"/>
                  <a:gd name="T43" fmla="*/ 0 h 1193"/>
                  <a:gd name="T44" fmla="*/ 1 w 1012"/>
                  <a:gd name="T45" fmla="*/ 0 h 1193"/>
                  <a:gd name="T46" fmla="*/ 1 w 1012"/>
                  <a:gd name="T47" fmla="*/ 0 h 1193"/>
                  <a:gd name="T48" fmla="*/ 1 w 1012"/>
                  <a:gd name="T49" fmla="*/ 0 h 1193"/>
                  <a:gd name="T50" fmla="*/ 1 w 1012"/>
                  <a:gd name="T51" fmla="*/ 0 h 1193"/>
                  <a:gd name="T52" fmla="*/ 1 w 1012"/>
                  <a:gd name="T53" fmla="*/ 0 h 1193"/>
                  <a:gd name="T54" fmla="*/ 1 w 1012"/>
                  <a:gd name="T55" fmla="*/ 0 h 1193"/>
                  <a:gd name="T56" fmla="*/ 1 w 1012"/>
                  <a:gd name="T57" fmla="*/ 0 h 1193"/>
                  <a:gd name="T58" fmla="*/ 1 w 1012"/>
                  <a:gd name="T59" fmla="*/ 0 h 1193"/>
                  <a:gd name="T60" fmla="*/ 1 w 1012"/>
                  <a:gd name="T61" fmla="*/ 0 h 1193"/>
                  <a:gd name="T62" fmla="*/ 1 w 1012"/>
                  <a:gd name="T63" fmla="*/ 0 h 1193"/>
                  <a:gd name="T64" fmla="*/ 1 w 1012"/>
                  <a:gd name="T65" fmla="*/ 0 h 1193"/>
                  <a:gd name="T66" fmla="*/ 1 w 1012"/>
                  <a:gd name="T67" fmla="*/ 0 h 1193"/>
                  <a:gd name="T68" fmla="*/ 1 w 1012"/>
                  <a:gd name="T69" fmla="*/ 0 h 11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6" name="Freeform 38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 w 1271"/>
                  <a:gd name="T1" fmla="*/ 0 h 1495"/>
                  <a:gd name="T2" fmla="*/ 1 w 1271"/>
                  <a:gd name="T3" fmla="*/ 0 h 1495"/>
                  <a:gd name="T4" fmla="*/ 1 w 1271"/>
                  <a:gd name="T5" fmla="*/ 0 h 1495"/>
                  <a:gd name="T6" fmla="*/ 1 w 1271"/>
                  <a:gd name="T7" fmla="*/ 0 h 1495"/>
                  <a:gd name="T8" fmla="*/ 1 w 1271"/>
                  <a:gd name="T9" fmla="*/ 0 h 1495"/>
                  <a:gd name="T10" fmla="*/ 1 w 1271"/>
                  <a:gd name="T11" fmla="*/ 0 h 1495"/>
                  <a:gd name="T12" fmla="*/ 1 w 1271"/>
                  <a:gd name="T13" fmla="*/ 0 h 1495"/>
                  <a:gd name="T14" fmla="*/ 1 w 1271"/>
                  <a:gd name="T15" fmla="*/ 0 h 1495"/>
                  <a:gd name="T16" fmla="*/ 1 w 1271"/>
                  <a:gd name="T17" fmla="*/ 0 h 1495"/>
                  <a:gd name="T18" fmla="*/ 1 w 1271"/>
                  <a:gd name="T19" fmla="*/ 0 h 1495"/>
                  <a:gd name="T20" fmla="*/ 1 w 1271"/>
                  <a:gd name="T21" fmla="*/ 0 h 1495"/>
                  <a:gd name="T22" fmla="*/ 1 w 1271"/>
                  <a:gd name="T23" fmla="*/ 0 h 1495"/>
                  <a:gd name="T24" fmla="*/ 1 w 1271"/>
                  <a:gd name="T25" fmla="*/ 0 h 1495"/>
                  <a:gd name="T26" fmla="*/ 1 w 1271"/>
                  <a:gd name="T27" fmla="*/ 0 h 1495"/>
                  <a:gd name="T28" fmla="*/ 1 w 1271"/>
                  <a:gd name="T29" fmla="*/ 0 h 1495"/>
                  <a:gd name="T30" fmla="*/ 1 w 1271"/>
                  <a:gd name="T31" fmla="*/ 0 h 1495"/>
                  <a:gd name="T32" fmla="*/ 1 w 1271"/>
                  <a:gd name="T33" fmla="*/ 0 h 1495"/>
                  <a:gd name="T34" fmla="*/ 0 w 1271"/>
                  <a:gd name="T35" fmla="*/ 0 h 1495"/>
                  <a:gd name="T36" fmla="*/ 1 w 1271"/>
                  <a:gd name="T37" fmla="*/ 0 h 1495"/>
                  <a:gd name="T38" fmla="*/ 1 w 1271"/>
                  <a:gd name="T39" fmla="*/ 0 h 1495"/>
                  <a:gd name="T40" fmla="*/ 1 w 1271"/>
                  <a:gd name="T41" fmla="*/ 0 h 1495"/>
                  <a:gd name="T42" fmla="*/ 1 w 1271"/>
                  <a:gd name="T43" fmla="*/ 0 h 1495"/>
                  <a:gd name="T44" fmla="*/ 1 w 1271"/>
                  <a:gd name="T45" fmla="*/ 0 h 1495"/>
                  <a:gd name="T46" fmla="*/ 1 w 1271"/>
                  <a:gd name="T47" fmla="*/ 0 h 1495"/>
                  <a:gd name="T48" fmla="*/ 1 w 1271"/>
                  <a:gd name="T49" fmla="*/ 0 h 1495"/>
                  <a:gd name="T50" fmla="*/ 1 w 1271"/>
                  <a:gd name="T51" fmla="*/ 0 h 1495"/>
                  <a:gd name="T52" fmla="*/ 1 w 1271"/>
                  <a:gd name="T53" fmla="*/ 0 h 1495"/>
                  <a:gd name="T54" fmla="*/ 1 w 1271"/>
                  <a:gd name="T55" fmla="*/ 0 h 1495"/>
                  <a:gd name="T56" fmla="*/ 1 w 1271"/>
                  <a:gd name="T57" fmla="*/ 0 h 1495"/>
                  <a:gd name="T58" fmla="*/ 1 w 1271"/>
                  <a:gd name="T59" fmla="*/ 0 h 1495"/>
                  <a:gd name="T60" fmla="*/ 1 w 1271"/>
                  <a:gd name="T61" fmla="*/ 0 h 1495"/>
                  <a:gd name="T62" fmla="*/ 1 w 1271"/>
                  <a:gd name="T63" fmla="*/ 0 h 1495"/>
                  <a:gd name="T64" fmla="*/ 1 w 1271"/>
                  <a:gd name="T65" fmla="*/ 0 h 1495"/>
                  <a:gd name="T66" fmla="*/ 1 w 1271"/>
                  <a:gd name="T67" fmla="*/ 0 h 1495"/>
                  <a:gd name="T68" fmla="*/ 1 w 1271"/>
                  <a:gd name="T69" fmla="*/ 0 h 14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7" name="Freeform 39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1 w 1337"/>
                  <a:gd name="T3" fmla="*/ 0 h 1572"/>
                  <a:gd name="T4" fmla="*/ 1 w 1337"/>
                  <a:gd name="T5" fmla="*/ 0 h 1572"/>
                  <a:gd name="T6" fmla="*/ 1 w 1337"/>
                  <a:gd name="T7" fmla="*/ 0 h 1572"/>
                  <a:gd name="T8" fmla="*/ 1 w 1337"/>
                  <a:gd name="T9" fmla="*/ 0 h 1572"/>
                  <a:gd name="T10" fmla="*/ 1 w 1337"/>
                  <a:gd name="T11" fmla="*/ 0 h 1572"/>
                  <a:gd name="T12" fmla="*/ 1 w 1337"/>
                  <a:gd name="T13" fmla="*/ 0 h 1572"/>
                  <a:gd name="T14" fmla="*/ 1 w 1337"/>
                  <a:gd name="T15" fmla="*/ 0 h 1572"/>
                  <a:gd name="T16" fmla="*/ 1 w 1337"/>
                  <a:gd name="T17" fmla="*/ 0 h 1572"/>
                  <a:gd name="T18" fmla="*/ 1 w 1337"/>
                  <a:gd name="T19" fmla="*/ 0 h 1572"/>
                  <a:gd name="T20" fmla="*/ 1 w 1337"/>
                  <a:gd name="T21" fmla="*/ 0 h 1572"/>
                  <a:gd name="T22" fmla="*/ 1 w 1337"/>
                  <a:gd name="T23" fmla="*/ 0 h 1572"/>
                  <a:gd name="T24" fmla="*/ 1 w 1337"/>
                  <a:gd name="T25" fmla="*/ 0 h 1572"/>
                  <a:gd name="T26" fmla="*/ 1 w 1337"/>
                  <a:gd name="T27" fmla="*/ 0 h 1572"/>
                  <a:gd name="T28" fmla="*/ 1 w 1337"/>
                  <a:gd name="T29" fmla="*/ 0 h 1572"/>
                  <a:gd name="T30" fmla="*/ 1 w 1337"/>
                  <a:gd name="T31" fmla="*/ 0 h 1572"/>
                  <a:gd name="T32" fmla="*/ 1 w 1337"/>
                  <a:gd name="T33" fmla="*/ 0 h 1572"/>
                  <a:gd name="T34" fmla="*/ 1 w 1337"/>
                  <a:gd name="T35" fmla="*/ 0 h 1572"/>
                  <a:gd name="T36" fmla="*/ 1 w 1337"/>
                  <a:gd name="T37" fmla="*/ 0 h 1572"/>
                  <a:gd name="T38" fmla="*/ 1 w 1337"/>
                  <a:gd name="T39" fmla="*/ 0 h 1572"/>
                  <a:gd name="T40" fmla="*/ 1 w 1337"/>
                  <a:gd name="T41" fmla="*/ 0 h 1572"/>
                  <a:gd name="T42" fmla="*/ 1 w 1337"/>
                  <a:gd name="T43" fmla="*/ 0 h 1572"/>
                  <a:gd name="T44" fmla="*/ 1 w 1337"/>
                  <a:gd name="T45" fmla="*/ 0 h 1572"/>
                  <a:gd name="T46" fmla="*/ 1 w 1337"/>
                  <a:gd name="T47" fmla="*/ 0 h 1572"/>
                  <a:gd name="T48" fmla="*/ 1 w 1337"/>
                  <a:gd name="T49" fmla="*/ 0 h 1572"/>
                  <a:gd name="T50" fmla="*/ 1 w 1337"/>
                  <a:gd name="T51" fmla="*/ 0 h 1572"/>
                  <a:gd name="T52" fmla="*/ 1 w 1337"/>
                  <a:gd name="T53" fmla="*/ 0 h 1572"/>
                  <a:gd name="T54" fmla="*/ 1 w 1337"/>
                  <a:gd name="T55" fmla="*/ 0 h 1572"/>
                  <a:gd name="T56" fmla="*/ 1 w 1337"/>
                  <a:gd name="T57" fmla="*/ 0 h 1572"/>
                  <a:gd name="T58" fmla="*/ 1 w 1337"/>
                  <a:gd name="T59" fmla="*/ 0 h 1572"/>
                  <a:gd name="T60" fmla="*/ 1 w 1337"/>
                  <a:gd name="T61" fmla="*/ 0 h 1572"/>
                  <a:gd name="T62" fmla="*/ 1 w 1337"/>
                  <a:gd name="T63" fmla="*/ 0 h 1572"/>
                  <a:gd name="T64" fmla="*/ 1 w 1337"/>
                  <a:gd name="T65" fmla="*/ 0 h 1572"/>
                  <a:gd name="T66" fmla="*/ 1 w 1337"/>
                  <a:gd name="T67" fmla="*/ 0 h 1572"/>
                  <a:gd name="T68" fmla="*/ 0 w 1337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8" name="Freeform 40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1 w 1272"/>
                  <a:gd name="T1" fmla="*/ 0 h 1495"/>
                  <a:gd name="T2" fmla="*/ 1 w 1272"/>
                  <a:gd name="T3" fmla="*/ 0 h 1495"/>
                  <a:gd name="T4" fmla="*/ 1 w 1272"/>
                  <a:gd name="T5" fmla="*/ 0 h 1495"/>
                  <a:gd name="T6" fmla="*/ 1 w 1272"/>
                  <a:gd name="T7" fmla="*/ 0 h 1495"/>
                  <a:gd name="T8" fmla="*/ 1 w 1272"/>
                  <a:gd name="T9" fmla="*/ 0 h 1495"/>
                  <a:gd name="T10" fmla="*/ 1 w 1272"/>
                  <a:gd name="T11" fmla="*/ 0 h 1495"/>
                  <a:gd name="T12" fmla="*/ 1 w 1272"/>
                  <a:gd name="T13" fmla="*/ 0 h 1495"/>
                  <a:gd name="T14" fmla="*/ 1 w 1272"/>
                  <a:gd name="T15" fmla="*/ 0 h 1495"/>
                  <a:gd name="T16" fmla="*/ 1 w 1272"/>
                  <a:gd name="T17" fmla="*/ 0 h 1495"/>
                  <a:gd name="T18" fmla="*/ 1 w 1272"/>
                  <a:gd name="T19" fmla="*/ 0 h 1495"/>
                  <a:gd name="T20" fmla="*/ 1 w 1272"/>
                  <a:gd name="T21" fmla="*/ 0 h 1495"/>
                  <a:gd name="T22" fmla="*/ 1 w 1272"/>
                  <a:gd name="T23" fmla="*/ 0 h 1495"/>
                  <a:gd name="T24" fmla="*/ 1 w 1272"/>
                  <a:gd name="T25" fmla="*/ 0 h 1495"/>
                  <a:gd name="T26" fmla="*/ 1 w 1272"/>
                  <a:gd name="T27" fmla="*/ 0 h 1495"/>
                  <a:gd name="T28" fmla="*/ 1 w 1272"/>
                  <a:gd name="T29" fmla="*/ 0 h 1495"/>
                  <a:gd name="T30" fmla="*/ 1 w 1272"/>
                  <a:gd name="T31" fmla="*/ 0 h 1495"/>
                  <a:gd name="T32" fmla="*/ 0 w 1272"/>
                  <a:gd name="T33" fmla="*/ 0 h 1495"/>
                  <a:gd name="T34" fmla="*/ 0 w 1272"/>
                  <a:gd name="T35" fmla="*/ 0 h 1495"/>
                  <a:gd name="T36" fmla="*/ 1 w 1272"/>
                  <a:gd name="T37" fmla="*/ 0 h 1495"/>
                  <a:gd name="T38" fmla="*/ 1 w 1272"/>
                  <a:gd name="T39" fmla="*/ 0 h 1495"/>
                  <a:gd name="T40" fmla="*/ 1 w 1272"/>
                  <a:gd name="T41" fmla="*/ 0 h 1495"/>
                  <a:gd name="T42" fmla="*/ 1 w 1272"/>
                  <a:gd name="T43" fmla="*/ 0 h 1495"/>
                  <a:gd name="T44" fmla="*/ 1 w 1272"/>
                  <a:gd name="T45" fmla="*/ 0 h 1495"/>
                  <a:gd name="T46" fmla="*/ 1 w 1272"/>
                  <a:gd name="T47" fmla="*/ 0 h 1495"/>
                  <a:gd name="T48" fmla="*/ 1 w 1272"/>
                  <a:gd name="T49" fmla="*/ 0 h 1495"/>
                  <a:gd name="T50" fmla="*/ 1 w 1272"/>
                  <a:gd name="T51" fmla="*/ 0 h 1495"/>
                  <a:gd name="T52" fmla="*/ 1 w 1272"/>
                  <a:gd name="T53" fmla="*/ 0 h 1495"/>
                  <a:gd name="T54" fmla="*/ 1 w 1272"/>
                  <a:gd name="T55" fmla="*/ 0 h 1495"/>
                  <a:gd name="T56" fmla="*/ 1 w 1272"/>
                  <a:gd name="T57" fmla="*/ 0 h 1495"/>
                  <a:gd name="T58" fmla="*/ 1 w 1272"/>
                  <a:gd name="T59" fmla="*/ 0 h 1495"/>
                  <a:gd name="T60" fmla="*/ 1 w 1272"/>
                  <a:gd name="T61" fmla="*/ 0 h 1495"/>
                  <a:gd name="T62" fmla="*/ 1 w 1272"/>
                  <a:gd name="T63" fmla="*/ 0 h 1495"/>
                  <a:gd name="T64" fmla="*/ 1 w 1272"/>
                  <a:gd name="T65" fmla="*/ 0 h 1495"/>
                  <a:gd name="T66" fmla="*/ 1 w 1272"/>
                  <a:gd name="T67" fmla="*/ 0 h 1495"/>
                  <a:gd name="T68" fmla="*/ 1 w 1272"/>
                  <a:gd name="T69" fmla="*/ 0 h 14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9" name="Freeform 41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0 h 1572"/>
                  <a:gd name="T2" fmla="*/ 1 w 1338"/>
                  <a:gd name="T3" fmla="*/ 0 h 1572"/>
                  <a:gd name="T4" fmla="*/ 1 w 1338"/>
                  <a:gd name="T5" fmla="*/ 0 h 1572"/>
                  <a:gd name="T6" fmla="*/ 1 w 1338"/>
                  <a:gd name="T7" fmla="*/ 0 h 1572"/>
                  <a:gd name="T8" fmla="*/ 1 w 1338"/>
                  <a:gd name="T9" fmla="*/ 0 h 1572"/>
                  <a:gd name="T10" fmla="*/ 1 w 1338"/>
                  <a:gd name="T11" fmla="*/ 0 h 1572"/>
                  <a:gd name="T12" fmla="*/ 1 w 1338"/>
                  <a:gd name="T13" fmla="*/ 0 h 1572"/>
                  <a:gd name="T14" fmla="*/ 1 w 1338"/>
                  <a:gd name="T15" fmla="*/ 0 h 1572"/>
                  <a:gd name="T16" fmla="*/ 1 w 1338"/>
                  <a:gd name="T17" fmla="*/ 0 h 1572"/>
                  <a:gd name="T18" fmla="*/ 1 w 1338"/>
                  <a:gd name="T19" fmla="*/ 0 h 1572"/>
                  <a:gd name="T20" fmla="*/ 1 w 1338"/>
                  <a:gd name="T21" fmla="*/ 0 h 1572"/>
                  <a:gd name="T22" fmla="*/ 1 w 1338"/>
                  <a:gd name="T23" fmla="*/ 0 h 1572"/>
                  <a:gd name="T24" fmla="*/ 1 w 1338"/>
                  <a:gd name="T25" fmla="*/ 0 h 1572"/>
                  <a:gd name="T26" fmla="*/ 1 w 1338"/>
                  <a:gd name="T27" fmla="*/ 0 h 1572"/>
                  <a:gd name="T28" fmla="*/ 1 w 1338"/>
                  <a:gd name="T29" fmla="*/ 0 h 1572"/>
                  <a:gd name="T30" fmla="*/ 1 w 1338"/>
                  <a:gd name="T31" fmla="*/ 0 h 1572"/>
                  <a:gd name="T32" fmla="*/ 1 w 1338"/>
                  <a:gd name="T33" fmla="*/ 0 h 1572"/>
                  <a:gd name="T34" fmla="*/ 1 w 1338"/>
                  <a:gd name="T35" fmla="*/ 0 h 1572"/>
                  <a:gd name="T36" fmla="*/ 1 w 1338"/>
                  <a:gd name="T37" fmla="*/ 0 h 1572"/>
                  <a:gd name="T38" fmla="*/ 1 w 1338"/>
                  <a:gd name="T39" fmla="*/ 0 h 1572"/>
                  <a:gd name="T40" fmla="*/ 1 w 1338"/>
                  <a:gd name="T41" fmla="*/ 0 h 1572"/>
                  <a:gd name="T42" fmla="*/ 1 w 1338"/>
                  <a:gd name="T43" fmla="*/ 0 h 1572"/>
                  <a:gd name="T44" fmla="*/ 1 w 1338"/>
                  <a:gd name="T45" fmla="*/ 0 h 1572"/>
                  <a:gd name="T46" fmla="*/ 1 w 1338"/>
                  <a:gd name="T47" fmla="*/ 0 h 1572"/>
                  <a:gd name="T48" fmla="*/ 1 w 1338"/>
                  <a:gd name="T49" fmla="*/ 0 h 1572"/>
                  <a:gd name="T50" fmla="*/ 1 w 1338"/>
                  <a:gd name="T51" fmla="*/ 0 h 1572"/>
                  <a:gd name="T52" fmla="*/ 1 w 1338"/>
                  <a:gd name="T53" fmla="*/ 0 h 1572"/>
                  <a:gd name="T54" fmla="*/ 1 w 1338"/>
                  <a:gd name="T55" fmla="*/ 0 h 1572"/>
                  <a:gd name="T56" fmla="*/ 1 w 1338"/>
                  <a:gd name="T57" fmla="*/ 0 h 1572"/>
                  <a:gd name="T58" fmla="*/ 1 w 1338"/>
                  <a:gd name="T59" fmla="*/ 0 h 1572"/>
                  <a:gd name="T60" fmla="*/ 1 w 1338"/>
                  <a:gd name="T61" fmla="*/ 0 h 1572"/>
                  <a:gd name="T62" fmla="*/ 1 w 1338"/>
                  <a:gd name="T63" fmla="*/ 0 h 1572"/>
                  <a:gd name="T64" fmla="*/ 1 w 1338"/>
                  <a:gd name="T65" fmla="*/ 0 h 1572"/>
                  <a:gd name="T66" fmla="*/ 0 w 1338"/>
                  <a:gd name="T67" fmla="*/ 0 h 1572"/>
                  <a:gd name="T68" fmla="*/ 0 w 1338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50" name="Freeform 42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 w 1176"/>
                  <a:gd name="T1" fmla="*/ 0 h 1383"/>
                  <a:gd name="T2" fmla="*/ 1 w 1176"/>
                  <a:gd name="T3" fmla="*/ 0 h 1383"/>
                  <a:gd name="T4" fmla="*/ 1 w 1176"/>
                  <a:gd name="T5" fmla="*/ 0 h 1383"/>
                  <a:gd name="T6" fmla="*/ 1 w 1176"/>
                  <a:gd name="T7" fmla="*/ 0 h 1383"/>
                  <a:gd name="T8" fmla="*/ 1 w 1176"/>
                  <a:gd name="T9" fmla="*/ 0 h 1383"/>
                  <a:gd name="T10" fmla="*/ 1 w 1176"/>
                  <a:gd name="T11" fmla="*/ 0 h 1383"/>
                  <a:gd name="T12" fmla="*/ 1 w 1176"/>
                  <a:gd name="T13" fmla="*/ 0 h 1383"/>
                  <a:gd name="T14" fmla="*/ 1 w 1176"/>
                  <a:gd name="T15" fmla="*/ 0 h 1383"/>
                  <a:gd name="T16" fmla="*/ 1 w 1176"/>
                  <a:gd name="T17" fmla="*/ 0 h 1383"/>
                  <a:gd name="T18" fmla="*/ 1 w 1176"/>
                  <a:gd name="T19" fmla="*/ 0 h 1383"/>
                  <a:gd name="T20" fmla="*/ 1 w 1176"/>
                  <a:gd name="T21" fmla="*/ 0 h 1383"/>
                  <a:gd name="T22" fmla="*/ 1 w 1176"/>
                  <a:gd name="T23" fmla="*/ 0 h 1383"/>
                  <a:gd name="T24" fmla="*/ 1 w 1176"/>
                  <a:gd name="T25" fmla="*/ 0 h 1383"/>
                  <a:gd name="T26" fmla="*/ 1 w 1176"/>
                  <a:gd name="T27" fmla="*/ 0 h 1383"/>
                  <a:gd name="T28" fmla="*/ 1 w 1176"/>
                  <a:gd name="T29" fmla="*/ 0 h 1383"/>
                  <a:gd name="T30" fmla="*/ 1 w 1176"/>
                  <a:gd name="T31" fmla="*/ 0 h 1383"/>
                  <a:gd name="T32" fmla="*/ 0 w 1176"/>
                  <a:gd name="T33" fmla="*/ 0 h 1383"/>
                  <a:gd name="T34" fmla="*/ 0 w 1176"/>
                  <a:gd name="T35" fmla="*/ 0 h 1383"/>
                  <a:gd name="T36" fmla="*/ 1 w 1176"/>
                  <a:gd name="T37" fmla="*/ 0 h 1383"/>
                  <a:gd name="T38" fmla="*/ 1 w 1176"/>
                  <a:gd name="T39" fmla="*/ 0 h 1383"/>
                  <a:gd name="T40" fmla="*/ 1 w 1176"/>
                  <a:gd name="T41" fmla="*/ 0 h 1383"/>
                  <a:gd name="T42" fmla="*/ 1 w 1176"/>
                  <a:gd name="T43" fmla="*/ 0 h 1383"/>
                  <a:gd name="T44" fmla="*/ 1 w 1176"/>
                  <a:gd name="T45" fmla="*/ 0 h 1383"/>
                  <a:gd name="T46" fmla="*/ 1 w 1176"/>
                  <a:gd name="T47" fmla="*/ 0 h 1383"/>
                  <a:gd name="T48" fmla="*/ 1 w 1176"/>
                  <a:gd name="T49" fmla="*/ 0 h 1383"/>
                  <a:gd name="T50" fmla="*/ 1 w 1176"/>
                  <a:gd name="T51" fmla="*/ 0 h 1383"/>
                  <a:gd name="T52" fmla="*/ 1 w 1176"/>
                  <a:gd name="T53" fmla="*/ 0 h 1383"/>
                  <a:gd name="T54" fmla="*/ 1 w 1176"/>
                  <a:gd name="T55" fmla="*/ 0 h 1383"/>
                  <a:gd name="T56" fmla="*/ 1 w 1176"/>
                  <a:gd name="T57" fmla="*/ 0 h 1383"/>
                  <a:gd name="T58" fmla="*/ 1 w 1176"/>
                  <a:gd name="T59" fmla="*/ 0 h 1383"/>
                  <a:gd name="T60" fmla="*/ 1 w 1176"/>
                  <a:gd name="T61" fmla="*/ 0 h 1383"/>
                  <a:gd name="T62" fmla="*/ 1 w 1176"/>
                  <a:gd name="T63" fmla="*/ 0 h 1383"/>
                  <a:gd name="T64" fmla="*/ 1 w 1176"/>
                  <a:gd name="T65" fmla="*/ 0 h 1383"/>
                  <a:gd name="T66" fmla="*/ 1 w 1176"/>
                  <a:gd name="T67" fmla="*/ 0 h 1383"/>
                  <a:gd name="T68" fmla="*/ 1 w 1176"/>
                  <a:gd name="T69" fmla="*/ 0 h 138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51" name="Freeform 43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1 w 1011"/>
                  <a:gd name="T1" fmla="*/ 0 h 1223"/>
                  <a:gd name="T2" fmla="*/ 1 w 1011"/>
                  <a:gd name="T3" fmla="*/ 0 h 1223"/>
                  <a:gd name="T4" fmla="*/ 1 w 1011"/>
                  <a:gd name="T5" fmla="*/ 0 h 1223"/>
                  <a:gd name="T6" fmla="*/ 1 w 1011"/>
                  <a:gd name="T7" fmla="*/ 0 h 1223"/>
                  <a:gd name="T8" fmla="*/ 1 w 1011"/>
                  <a:gd name="T9" fmla="*/ 0 h 1223"/>
                  <a:gd name="T10" fmla="*/ 1 w 1011"/>
                  <a:gd name="T11" fmla="*/ 0 h 1223"/>
                  <a:gd name="T12" fmla="*/ 1 w 1011"/>
                  <a:gd name="T13" fmla="*/ 0 h 1223"/>
                  <a:gd name="T14" fmla="*/ 1 w 1011"/>
                  <a:gd name="T15" fmla="*/ 0 h 1223"/>
                  <a:gd name="T16" fmla="*/ 1 w 1011"/>
                  <a:gd name="T17" fmla="*/ 0 h 1223"/>
                  <a:gd name="T18" fmla="*/ 1 w 1011"/>
                  <a:gd name="T19" fmla="*/ 0 h 1223"/>
                  <a:gd name="T20" fmla="*/ 1 w 1011"/>
                  <a:gd name="T21" fmla="*/ 0 h 1223"/>
                  <a:gd name="T22" fmla="*/ 1 w 1011"/>
                  <a:gd name="T23" fmla="*/ 0 h 1223"/>
                  <a:gd name="T24" fmla="*/ 1 w 1011"/>
                  <a:gd name="T25" fmla="*/ 0 h 1223"/>
                  <a:gd name="T26" fmla="*/ 1 w 1011"/>
                  <a:gd name="T27" fmla="*/ 0 h 1223"/>
                  <a:gd name="T28" fmla="*/ 1 w 1011"/>
                  <a:gd name="T29" fmla="*/ 0 h 1223"/>
                  <a:gd name="T30" fmla="*/ 1 w 1011"/>
                  <a:gd name="T31" fmla="*/ 0 h 1223"/>
                  <a:gd name="T32" fmla="*/ 0 w 1011"/>
                  <a:gd name="T33" fmla="*/ 0 h 1223"/>
                  <a:gd name="T34" fmla="*/ 0 w 1011"/>
                  <a:gd name="T35" fmla="*/ 0 h 1223"/>
                  <a:gd name="T36" fmla="*/ 1 w 1011"/>
                  <a:gd name="T37" fmla="*/ 0 h 1223"/>
                  <a:gd name="T38" fmla="*/ 1 w 1011"/>
                  <a:gd name="T39" fmla="*/ 0 h 1223"/>
                  <a:gd name="T40" fmla="*/ 1 w 1011"/>
                  <a:gd name="T41" fmla="*/ 0 h 1223"/>
                  <a:gd name="T42" fmla="*/ 1 w 1011"/>
                  <a:gd name="T43" fmla="*/ 0 h 1223"/>
                  <a:gd name="T44" fmla="*/ 1 w 1011"/>
                  <a:gd name="T45" fmla="*/ 0 h 1223"/>
                  <a:gd name="T46" fmla="*/ 1 w 1011"/>
                  <a:gd name="T47" fmla="*/ 0 h 1223"/>
                  <a:gd name="T48" fmla="*/ 1 w 1011"/>
                  <a:gd name="T49" fmla="*/ 0 h 1223"/>
                  <a:gd name="T50" fmla="*/ 1 w 1011"/>
                  <a:gd name="T51" fmla="*/ 0 h 1223"/>
                  <a:gd name="T52" fmla="*/ 1 w 1011"/>
                  <a:gd name="T53" fmla="*/ 0 h 1223"/>
                  <a:gd name="T54" fmla="*/ 1 w 1011"/>
                  <a:gd name="T55" fmla="*/ 0 h 1223"/>
                  <a:gd name="T56" fmla="*/ 1 w 1011"/>
                  <a:gd name="T57" fmla="*/ 0 h 1223"/>
                  <a:gd name="T58" fmla="*/ 1 w 1011"/>
                  <a:gd name="T59" fmla="*/ 0 h 1223"/>
                  <a:gd name="T60" fmla="*/ 1 w 1011"/>
                  <a:gd name="T61" fmla="*/ 0 h 1223"/>
                  <a:gd name="T62" fmla="*/ 1 w 1011"/>
                  <a:gd name="T63" fmla="*/ 0 h 1223"/>
                  <a:gd name="T64" fmla="*/ 1 w 1011"/>
                  <a:gd name="T65" fmla="*/ 0 h 1223"/>
                  <a:gd name="T66" fmla="*/ 1 w 1011"/>
                  <a:gd name="T67" fmla="*/ 0 h 1223"/>
                  <a:gd name="T68" fmla="*/ 1 w 1011"/>
                  <a:gd name="T69" fmla="*/ 0 h 12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pic>
            <p:nvPicPr>
              <p:cNvPr id="26652" name="Picture 4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53" name="Picture 4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54" name="Picture 4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55" name="Picture 4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56" name="Freeform 48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0 h 1572"/>
                  <a:gd name="T2" fmla="*/ 1 w 1337"/>
                  <a:gd name="T3" fmla="*/ 0 h 1572"/>
                  <a:gd name="T4" fmla="*/ 1 w 1337"/>
                  <a:gd name="T5" fmla="*/ 0 h 1572"/>
                  <a:gd name="T6" fmla="*/ 1 w 1337"/>
                  <a:gd name="T7" fmla="*/ 0 h 1572"/>
                  <a:gd name="T8" fmla="*/ 1 w 1337"/>
                  <a:gd name="T9" fmla="*/ 0 h 1572"/>
                  <a:gd name="T10" fmla="*/ 1 w 1337"/>
                  <a:gd name="T11" fmla="*/ 0 h 1572"/>
                  <a:gd name="T12" fmla="*/ 1 w 1337"/>
                  <a:gd name="T13" fmla="*/ 0 h 1572"/>
                  <a:gd name="T14" fmla="*/ 1 w 1337"/>
                  <a:gd name="T15" fmla="*/ 0 h 1572"/>
                  <a:gd name="T16" fmla="*/ 1 w 1337"/>
                  <a:gd name="T17" fmla="*/ 0 h 1572"/>
                  <a:gd name="T18" fmla="*/ 1 w 1337"/>
                  <a:gd name="T19" fmla="*/ 0 h 1572"/>
                  <a:gd name="T20" fmla="*/ 1 w 1337"/>
                  <a:gd name="T21" fmla="*/ 0 h 1572"/>
                  <a:gd name="T22" fmla="*/ 1 w 1337"/>
                  <a:gd name="T23" fmla="*/ 0 h 1572"/>
                  <a:gd name="T24" fmla="*/ 1 w 1337"/>
                  <a:gd name="T25" fmla="*/ 0 h 1572"/>
                  <a:gd name="T26" fmla="*/ 1 w 1337"/>
                  <a:gd name="T27" fmla="*/ 0 h 1572"/>
                  <a:gd name="T28" fmla="*/ 1 w 1337"/>
                  <a:gd name="T29" fmla="*/ 0 h 1572"/>
                  <a:gd name="T30" fmla="*/ 1 w 1337"/>
                  <a:gd name="T31" fmla="*/ 0 h 1572"/>
                  <a:gd name="T32" fmla="*/ 1 w 1337"/>
                  <a:gd name="T33" fmla="*/ 0 h 1572"/>
                  <a:gd name="T34" fmla="*/ 1 w 1337"/>
                  <a:gd name="T35" fmla="*/ 0 h 1572"/>
                  <a:gd name="T36" fmla="*/ 1 w 1337"/>
                  <a:gd name="T37" fmla="*/ 0 h 1572"/>
                  <a:gd name="T38" fmla="*/ 1 w 1337"/>
                  <a:gd name="T39" fmla="*/ 0 h 1572"/>
                  <a:gd name="T40" fmla="*/ 1 w 1337"/>
                  <a:gd name="T41" fmla="*/ 0 h 1572"/>
                  <a:gd name="T42" fmla="*/ 1 w 1337"/>
                  <a:gd name="T43" fmla="*/ 0 h 1572"/>
                  <a:gd name="T44" fmla="*/ 1 w 1337"/>
                  <a:gd name="T45" fmla="*/ 0 h 1572"/>
                  <a:gd name="T46" fmla="*/ 1 w 1337"/>
                  <a:gd name="T47" fmla="*/ 0 h 1572"/>
                  <a:gd name="T48" fmla="*/ 1 w 1337"/>
                  <a:gd name="T49" fmla="*/ 0 h 1572"/>
                  <a:gd name="T50" fmla="*/ 1 w 1337"/>
                  <a:gd name="T51" fmla="*/ 0 h 1572"/>
                  <a:gd name="T52" fmla="*/ 1 w 1337"/>
                  <a:gd name="T53" fmla="*/ 0 h 1572"/>
                  <a:gd name="T54" fmla="*/ 1 w 1337"/>
                  <a:gd name="T55" fmla="*/ 0 h 1572"/>
                  <a:gd name="T56" fmla="*/ 1 w 1337"/>
                  <a:gd name="T57" fmla="*/ 0 h 1572"/>
                  <a:gd name="T58" fmla="*/ 1 w 1337"/>
                  <a:gd name="T59" fmla="*/ 0 h 1572"/>
                  <a:gd name="T60" fmla="*/ 1 w 1337"/>
                  <a:gd name="T61" fmla="*/ 0 h 1572"/>
                  <a:gd name="T62" fmla="*/ 1 w 1337"/>
                  <a:gd name="T63" fmla="*/ 0 h 1572"/>
                  <a:gd name="T64" fmla="*/ 1 w 1337"/>
                  <a:gd name="T65" fmla="*/ 0 h 1572"/>
                  <a:gd name="T66" fmla="*/ 0 w 1337"/>
                  <a:gd name="T67" fmla="*/ 0 h 1572"/>
                  <a:gd name="T68" fmla="*/ 0 w 1337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57" name="Freeform 49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 w 1176"/>
                  <a:gd name="T1" fmla="*/ 0 h 1382"/>
                  <a:gd name="T2" fmla="*/ 1 w 1176"/>
                  <a:gd name="T3" fmla="*/ 0 h 1382"/>
                  <a:gd name="T4" fmla="*/ 1 w 1176"/>
                  <a:gd name="T5" fmla="*/ 0 h 1382"/>
                  <a:gd name="T6" fmla="*/ 1 w 1176"/>
                  <a:gd name="T7" fmla="*/ 0 h 1382"/>
                  <a:gd name="T8" fmla="*/ 1 w 1176"/>
                  <a:gd name="T9" fmla="*/ 0 h 1382"/>
                  <a:gd name="T10" fmla="*/ 1 w 1176"/>
                  <a:gd name="T11" fmla="*/ 0 h 1382"/>
                  <a:gd name="T12" fmla="*/ 1 w 1176"/>
                  <a:gd name="T13" fmla="*/ 0 h 1382"/>
                  <a:gd name="T14" fmla="*/ 1 w 1176"/>
                  <a:gd name="T15" fmla="*/ 0 h 1382"/>
                  <a:gd name="T16" fmla="*/ 1 w 1176"/>
                  <a:gd name="T17" fmla="*/ 0 h 1382"/>
                  <a:gd name="T18" fmla="*/ 1 w 1176"/>
                  <a:gd name="T19" fmla="*/ 0 h 1382"/>
                  <a:gd name="T20" fmla="*/ 1 w 1176"/>
                  <a:gd name="T21" fmla="*/ 0 h 1382"/>
                  <a:gd name="T22" fmla="*/ 1 w 1176"/>
                  <a:gd name="T23" fmla="*/ 0 h 1382"/>
                  <a:gd name="T24" fmla="*/ 1 w 1176"/>
                  <a:gd name="T25" fmla="*/ 0 h 1382"/>
                  <a:gd name="T26" fmla="*/ 1 w 1176"/>
                  <a:gd name="T27" fmla="*/ 0 h 1382"/>
                  <a:gd name="T28" fmla="*/ 1 w 1176"/>
                  <a:gd name="T29" fmla="*/ 0 h 1382"/>
                  <a:gd name="T30" fmla="*/ 1 w 1176"/>
                  <a:gd name="T31" fmla="*/ 0 h 1382"/>
                  <a:gd name="T32" fmla="*/ 0 w 1176"/>
                  <a:gd name="T33" fmla="*/ 0 h 1382"/>
                  <a:gd name="T34" fmla="*/ 0 w 1176"/>
                  <a:gd name="T35" fmla="*/ 0 h 1382"/>
                  <a:gd name="T36" fmla="*/ 1 w 1176"/>
                  <a:gd name="T37" fmla="*/ 0 h 1382"/>
                  <a:gd name="T38" fmla="*/ 1 w 1176"/>
                  <a:gd name="T39" fmla="*/ 0 h 1382"/>
                  <a:gd name="T40" fmla="*/ 1 w 1176"/>
                  <a:gd name="T41" fmla="*/ 0 h 1382"/>
                  <a:gd name="T42" fmla="*/ 1 w 1176"/>
                  <a:gd name="T43" fmla="*/ 0 h 1382"/>
                  <a:gd name="T44" fmla="*/ 1 w 1176"/>
                  <a:gd name="T45" fmla="*/ 0 h 1382"/>
                  <a:gd name="T46" fmla="*/ 1 w 1176"/>
                  <a:gd name="T47" fmla="*/ 0 h 1382"/>
                  <a:gd name="T48" fmla="*/ 1 w 1176"/>
                  <a:gd name="T49" fmla="*/ 0 h 1382"/>
                  <a:gd name="T50" fmla="*/ 1 w 1176"/>
                  <a:gd name="T51" fmla="*/ 0 h 1382"/>
                  <a:gd name="T52" fmla="*/ 1 w 1176"/>
                  <a:gd name="T53" fmla="*/ 0 h 1382"/>
                  <a:gd name="T54" fmla="*/ 1 w 1176"/>
                  <a:gd name="T55" fmla="*/ 0 h 1382"/>
                  <a:gd name="T56" fmla="*/ 1 w 1176"/>
                  <a:gd name="T57" fmla="*/ 0 h 1382"/>
                  <a:gd name="T58" fmla="*/ 1 w 1176"/>
                  <a:gd name="T59" fmla="*/ 0 h 1382"/>
                  <a:gd name="T60" fmla="*/ 1 w 1176"/>
                  <a:gd name="T61" fmla="*/ 0 h 1382"/>
                  <a:gd name="T62" fmla="*/ 1 w 1176"/>
                  <a:gd name="T63" fmla="*/ 0 h 1382"/>
                  <a:gd name="T64" fmla="*/ 1 w 1176"/>
                  <a:gd name="T65" fmla="*/ 0 h 1382"/>
                  <a:gd name="T66" fmla="*/ 1 w 1176"/>
                  <a:gd name="T67" fmla="*/ 0 h 1382"/>
                  <a:gd name="T68" fmla="*/ 1 w 1176"/>
                  <a:gd name="T69" fmla="*/ 0 h 138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58" name="Freeform 50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1 w 1014"/>
                  <a:gd name="T1" fmla="*/ 0 h 1193"/>
                  <a:gd name="T2" fmla="*/ 1 w 1014"/>
                  <a:gd name="T3" fmla="*/ 0 h 1193"/>
                  <a:gd name="T4" fmla="*/ 1 w 1014"/>
                  <a:gd name="T5" fmla="*/ 0 h 1193"/>
                  <a:gd name="T6" fmla="*/ 1 w 1014"/>
                  <a:gd name="T7" fmla="*/ 0 h 1193"/>
                  <a:gd name="T8" fmla="*/ 1 w 1014"/>
                  <a:gd name="T9" fmla="*/ 0 h 1193"/>
                  <a:gd name="T10" fmla="*/ 1 w 1014"/>
                  <a:gd name="T11" fmla="*/ 0 h 1193"/>
                  <a:gd name="T12" fmla="*/ 1 w 1014"/>
                  <a:gd name="T13" fmla="*/ 0 h 1193"/>
                  <a:gd name="T14" fmla="*/ 1 w 1014"/>
                  <a:gd name="T15" fmla="*/ 0 h 1193"/>
                  <a:gd name="T16" fmla="*/ 1 w 1014"/>
                  <a:gd name="T17" fmla="*/ 0 h 1193"/>
                  <a:gd name="T18" fmla="*/ 1 w 1014"/>
                  <a:gd name="T19" fmla="*/ 0 h 1193"/>
                  <a:gd name="T20" fmla="*/ 1 w 1014"/>
                  <a:gd name="T21" fmla="*/ 0 h 1193"/>
                  <a:gd name="T22" fmla="*/ 1 w 1014"/>
                  <a:gd name="T23" fmla="*/ 0 h 1193"/>
                  <a:gd name="T24" fmla="*/ 1 w 1014"/>
                  <a:gd name="T25" fmla="*/ 0 h 1193"/>
                  <a:gd name="T26" fmla="*/ 1 w 1014"/>
                  <a:gd name="T27" fmla="*/ 0 h 1193"/>
                  <a:gd name="T28" fmla="*/ 1 w 1014"/>
                  <a:gd name="T29" fmla="*/ 0 h 1193"/>
                  <a:gd name="T30" fmla="*/ 1 w 1014"/>
                  <a:gd name="T31" fmla="*/ 0 h 1193"/>
                  <a:gd name="T32" fmla="*/ 0 w 1014"/>
                  <a:gd name="T33" fmla="*/ 0 h 1193"/>
                  <a:gd name="T34" fmla="*/ 0 w 1014"/>
                  <a:gd name="T35" fmla="*/ 0 h 1193"/>
                  <a:gd name="T36" fmla="*/ 1 w 1014"/>
                  <a:gd name="T37" fmla="*/ 0 h 1193"/>
                  <a:gd name="T38" fmla="*/ 1 w 1014"/>
                  <a:gd name="T39" fmla="*/ 0 h 1193"/>
                  <a:gd name="T40" fmla="*/ 1 w 1014"/>
                  <a:gd name="T41" fmla="*/ 0 h 1193"/>
                  <a:gd name="T42" fmla="*/ 1 w 1014"/>
                  <a:gd name="T43" fmla="*/ 0 h 1193"/>
                  <a:gd name="T44" fmla="*/ 1 w 1014"/>
                  <a:gd name="T45" fmla="*/ 0 h 1193"/>
                  <a:gd name="T46" fmla="*/ 1 w 1014"/>
                  <a:gd name="T47" fmla="*/ 0 h 1193"/>
                  <a:gd name="T48" fmla="*/ 1 w 1014"/>
                  <a:gd name="T49" fmla="*/ 0 h 1193"/>
                  <a:gd name="T50" fmla="*/ 1 w 1014"/>
                  <a:gd name="T51" fmla="*/ 0 h 1193"/>
                  <a:gd name="T52" fmla="*/ 1 w 1014"/>
                  <a:gd name="T53" fmla="*/ 0 h 1193"/>
                  <a:gd name="T54" fmla="*/ 1 w 1014"/>
                  <a:gd name="T55" fmla="*/ 0 h 1193"/>
                  <a:gd name="T56" fmla="*/ 1 w 1014"/>
                  <a:gd name="T57" fmla="*/ 0 h 1193"/>
                  <a:gd name="T58" fmla="*/ 1 w 1014"/>
                  <a:gd name="T59" fmla="*/ 0 h 1193"/>
                  <a:gd name="T60" fmla="*/ 1 w 1014"/>
                  <a:gd name="T61" fmla="*/ 0 h 1193"/>
                  <a:gd name="T62" fmla="*/ 1 w 1014"/>
                  <a:gd name="T63" fmla="*/ 0 h 1193"/>
                  <a:gd name="T64" fmla="*/ 1 w 1014"/>
                  <a:gd name="T65" fmla="*/ 0 h 1193"/>
                  <a:gd name="T66" fmla="*/ 1 w 1014"/>
                  <a:gd name="T67" fmla="*/ 0 h 1193"/>
                  <a:gd name="T68" fmla="*/ 1 w 1014"/>
                  <a:gd name="T69" fmla="*/ 0 h 11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pic>
            <p:nvPicPr>
              <p:cNvPr id="26659" name="Picture 5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0" name="Picture 5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6636" name="Group 53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26637" name="Picture 5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38" name="Picture 5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39" name="Picture 5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40" name="Picture 5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41" name="Picture 5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42" name="Picture 5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81980" name="WordArt 60"/>
          <p:cNvSpPr>
            <a:spLocks noChangeArrowheads="1" noChangeShapeType="1" noTextEdit="1"/>
          </p:cNvSpPr>
          <p:nvPr/>
        </p:nvSpPr>
        <p:spPr bwMode="auto">
          <a:xfrm>
            <a:off x="609600" y="914400"/>
            <a:ext cx="7778750" cy="45720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74583"/>
              </a:avLst>
            </a:prstTxWarp>
            <a:scene3d>
              <a:camera prst="legacyPerspectiveBottom"/>
              <a:lightRig rig="legacyFlat3" dir="t"/>
            </a:scene3d>
            <a:sp3d extrusionH="887400" prstMaterial="legacyMatte">
              <a:extrusionClr>
                <a:srgbClr val="FFFF00"/>
              </a:extrusionClr>
            </a:sp3d>
          </a:bodyPr>
          <a:lstStyle/>
          <a:p>
            <a:pPr>
              <a:defRPr/>
            </a:pPr>
            <a:r>
              <a:rPr lang="pt-BR" sz="3600" kern="1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.VnTifani HeavyH"/>
                <a:ea typeface=".VnTifani HeavyH"/>
                <a:cs typeface=".VnTifani HeavyH"/>
              </a:rPr>
              <a:t> </a:t>
            </a:r>
            <a:r>
              <a:rPr lang="pt-BR" sz="3600" kern="10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.VnTifani HeavyH"/>
                <a:ea typeface=".VnTifani HeavyH"/>
                <a:cs typeface=".VnTifani HeavyH"/>
              </a:rPr>
              <a:t> </a:t>
            </a:r>
            <a:endParaRPr lang="pt-BR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.VnTifani HeavyH"/>
              <a:ea typeface=".VnTifani HeavyH"/>
              <a:cs typeface=".VnTifani HeavyH"/>
            </a:endParaRPr>
          </a:p>
          <a:p>
            <a:pPr>
              <a:defRPr/>
            </a:pPr>
            <a:r>
              <a:rPr lang="pt-BR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.VnTifani HeavyH"/>
                <a:ea typeface=".VnTifani HeavyH"/>
                <a:cs typeface=".VnTifani HeavyH"/>
              </a:rPr>
              <a:t> </a:t>
            </a:r>
            <a:endParaRPr lang="en-US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.VnTifani HeavyH"/>
              <a:ea typeface=".VnTifani HeavyH"/>
              <a:cs typeface=".VnTifani HeavyH"/>
            </a:endParaRPr>
          </a:p>
        </p:txBody>
      </p:sp>
      <p:sp>
        <p:nvSpPr>
          <p:cNvPr id="81981" name="WordArt 61"/>
          <p:cNvSpPr>
            <a:spLocks noChangeArrowheads="1" noChangeShapeType="1" noTextEdit="1"/>
          </p:cNvSpPr>
          <p:nvPr/>
        </p:nvSpPr>
        <p:spPr bwMode="auto">
          <a:xfrm>
            <a:off x="2152946" y="2714020"/>
            <a:ext cx="4495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 TỪ VÀ </a:t>
            </a:r>
            <a:r>
              <a:rPr lang="vi-VN" sz="3600" i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ÂU</a:t>
            </a:r>
            <a:endParaRPr lang="vi-VN" sz="3600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81983" name="Picture 63" descr="Picture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1000"/>
            <a:ext cx="24066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TextBox 2"/>
          <p:cNvSpPr txBox="1">
            <a:spLocks noChangeArrowheads="1"/>
          </p:cNvSpPr>
          <p:nvPr/>
        </p:nvSpPr>
        <p:spPr bwMode="auto">
          <a:xfrm>
            <a:off x="78842" y="1457104"/>
            <a:ext cx="92964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BND QUẬN 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NG BIÊN</a:t>
            </a:r>
          </a:p>
          <a:p>
            <a:pPr algn="ctr" eaLnBrk="1" hangingPunct="1"/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 TIỂU HỌC ÁI MỘ B</a:t>
            </a:r>
          </a:p>
        </p:txBody>
      </p:sp>
      <p:sp>
        <p:nvSpPr>
          <p:cNvPr id="65" name="TextBox 2"/>
          <p:cNvSpPr txBox="1">
            <a:spLocks noChangeArrowheads="1"/>
          </p:cNvSpPr>
          <p:nvPr/>
        </p:nvSpPr>
        <p:spPr bwMode="auto">
          <a:xfrm>
            <a:off x="1215611" y="3733800"/>
            <a:ext cx="64113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2695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624_hocviencanhsa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201681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 descr="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2013899"/>
      </p:ext>
    </p:extLst>
  </p:cSld>
  <p:clrMapOvr>
    <a:masterClrMapping/>
  </p:clrMapOvr>
  <p:transition spd="slow" advTm="4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7"/>
          <p:cNvSpPr>
            <a:spLocks noChangeArrowheads="1" noChangeShapeType="1" noTextEdit="1"/>
          </p:cNvSpPr>
          <p:nvPr/>
        </p:nvSpPr>
        <p:spPr bwMode="auto">
          <a:xfrm>
            <a:off x="1447800" y="1828800"/>
            <a:ext cx="66294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ở rộng vốn từ: Ước mơ</a:t>
            </a:r>
          </a:p>
        </p:txBody>
      </p:sp>
      <p:sp>
        <p:nvSpPr>
          <p:cNvPr id="37891" name="TextBox 3"/>
          <p:cNvSpPr txBox="1">
            <a:spLocks noChangeArrowheads="1"/>
          </p:cNvSpPr>
          <p:nvPr/>
        </p:nvSpPr>
        <p:spPr bwMode="auto">
          <a:xfrm>
            <a:off x="2438400" y="685800"/>
            <a:ext cx="4435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 u="sng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Luyện từ và câu</a:t>
            </a:r>
          </a:p>
          <a:p>
            <a:pPr eaLnBrk="1" hangingPunct="1"/>
            <a:endParaRPr lang="en-US" sz="36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3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14400" y="6858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914400" y="1676400"/>
            <a:ext cx="691197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4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48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38200" y="609600"/>
            <a:ext cx="691197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g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4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18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200" y="152400"/>
            <a:ext cx="1052512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u="sng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vi-VN" sz="30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157287" y="176212"/>
            <a:ext cx="80010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M: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M: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602456" y="2667000"/>
            <a:ext cx="800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ọ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...</a:t>
            </a:r>
            <a:endParaRPr lang="vi-VN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33400" y="3886200"/>
            <a:ext cx="800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</a:t>
            </a:r>
            <a:endParaRPr lang="vi-VN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00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79412" y="3048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025876" y="283029"/>
            <a:ext cx="8077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85800" y="1492250"/>
            <a:ext cx="8305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ẽ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)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9621449"/>
              </p:ext>
            </p:extLst>
          </p:nvPr>
        </p:nvGraphicFramePr>
        <p:xfrm>
          <a:off x="152400" y="2632075"/>
          <a:ext cx="8991600" cy="3311525"/>
        </p:xfrm>
        <a:graphic>
          <a:graphicData uri="http://schemas.openxmlformats.org/drawingml/2006/table">
            <a:tbl>
              <a:tblPr/>
              <a:tblGrid>
                <a:gridCol w="2971800"/>
                <a:gridCol w="6019800"/>
              </a:tblGrid>
              <a:tr h="1082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á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cao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: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ước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ơ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ca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ẹp</a:t>
                      </a: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,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6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ánh giá không cao</a:t>
                      </a:r>
                      <a:endParaRPr kumimoji="0" lang="vi-V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: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ước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ơ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b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thường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2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ánh giá thấp.</a:t>
                      </a:r>
                      <a:endParaRPr kumimoji="0" lang="vi-V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:ước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ơ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tầ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thường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,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Text Box 57"/>
          <p:cNvSpPr txBox="1">
            <a:spLocks noChangeArrowheads="1"/>
          </p:cNvSpPr>
          <p:nvPr/>
        </p:nvSpPr>
        <p:spPr bwMode="auto">
          <a:xfrm>
            <a:off x="3581400" y="4192813"/>
            <a:ext cx="33115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1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ước mơ nho nhỏ</a:t>
            </a:r>
          </a:p>
        </p:txBody>
      </p:sp>
      <p:sp>
        <p:nvSpPr>
          <p:cNvPr id="20" name="Text Box 58"/>
          <p:cNvSpPr txBox="1">
            <a:spLocks noChangeArrowheads="1"/>
          </p:cNvSpPr>
          <p:nvPr/>
        </p:nvSpPr>
        <p:spPr bwMode="auto">
          <a:xfrm>
            <a:off x="3048000" y="5451902"/>
            <a:ext cx="70104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vi-VN" sz="21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ước </a:t>
            </a:r>
            <a:r>
              <a:rPr lang="vi-VN" sz="21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ơ viển vông, </a:t>
            </a:r>
            <a:r>
              <a:rPr lang="vi-VN" sz="21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ước </a:t>
            </a:r>
            <a:r>
              <a:rPr lang="vi-VN" sz="21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ơ kì quặc, ước mơ dại dột</a:t>
            </a:r>
          </a:p>
        </p:txBody>
      </p: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3212419" y="2895600"/>
            <a:ext cx="6858000" cy="90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1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ước mơ đẹp đẽ, </a:t>
            </a:r>
            <a:r>
              <a:rPr lang="vi-VN" sz="21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ước </a:t>
            </a:r>
            <a:r>
              <a:rPr lang="vi-VN" sz="21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ơ cao cả, </a:t>
            </a:r>
            <a:endParaRPr lang="vi-VN" sz="2100" b="1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vi-VN" sz="21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ước </a:t>
            </a:r>
            <a:r>
              <a:rPr lang="vi-VN" sz="21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ơ lớn, ước mơ chính đáng </a:t>
            </a:r>
          </a:p>
        </p:txBody>
      </p:sp>
    </p:spTree>
    <p:extLst>
      <p:ext uri="{BB962C8B-B14F-4D97-AF65-F5344CB8AC3E}">
        <p14:creationId xmlns:p14="http://schemas.microsoft.com/office/powerpoint/2010/main" val="251125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>
            <a:normAutofit fontScale="77500" lnSpcReduction="20000"/>
          </a:bodyPr>
          <a:lstStyle/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vi-VN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vi-VN" sz="2400" dirty="0" smtClean="0">
                <a:solidFill>
                  <a:srgbClr val="3333FF"/>
                </a:solidFill>
                <a:latin typeface="Times New Roman" pitchFamily="18" charset="0"/>
              </a:rPr>
              <a:t>                         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vi-VN" sz="2800" dirty="0">
                <a:solidFill>
                  <a:srgbClr val="3333FF"/>
                </a:solidFill>
                <a:effectLst/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smtClean="0">
                <a:solidFill>
                  <a:srgbClr val="3333FF"/>
                </a:solidFill>
                <a:effectLst/>
                <a:latin typeface="Times New Roman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400" b="1" dirty="0" smtClean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4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.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minh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ọa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oạ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ó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rên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.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- 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cao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ươ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ê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iệ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ích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ọ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gườ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ư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       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giỏ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ể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ở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hà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á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sĩ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ĩ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sư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phi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á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loạ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huố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hữa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ệ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iể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nghèo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; 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hi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phụ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vũ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ụ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 /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hiến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a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 /…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cao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giả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dị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iết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ầ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ỗ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ự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ớ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       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uyện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ọ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xe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ạp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 /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ồ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hơ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…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-  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thấp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phi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í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ích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ỉ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ợ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bả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â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ư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gây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ạ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gườ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+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lò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ha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áy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vợ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lão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.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+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ô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giáo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iể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a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. 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+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xe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vi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suốt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ngày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98130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ing1660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74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omemorativo_00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484313"/>
            <a:ext cx="358140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49242" y="4587910"/>
            <a:ext cx="8001056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   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họn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hữ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ặt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ước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âu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ả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ời</a:t>
            </a:r>
            <a:r>
              <a:rPr lang="en-US" sz="3200" b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úng</a:t>
            </a:r>
            <a:endParaRPr lang="vi-VN" sz="3200" b="1" dirty="0">
              <a:ln w="1905"/>
              <a:solidFill>
                <a:srgbClr val="0070C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27654" name="WordArt 6"/>
          <p:cNvSpPr>
            <a:spLocks noChangeArrowheads="1" noChangeShapeType="1" noTextEdit="1"/>
          </p:cNvSpPr>
          <p:nvPr/>
        </p:nvSpPr>
        <p:spPr bwMode="auto">
          <a:xfrm>
            <a:off x="1066800" y="304800"/>
            <a:ext cx="7273925" cy="1073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</p:spTree>
    <p:extLst>
      <p:ext uri="{BB962C8B-B14F-4D97-AF65-F5344CB8AC3E}">
        <p14:creationId xmlns:p14="http://schemas.microsoft.com/office/powerpoint/2010/main" val="2552671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909"/>
                            </p:stCondLst>
                            <p:childTnLst>
                              <p:par>
                                <p:cTn id="22" presetID="19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7654" grpId="0" animBg="1"/>
      <p:bldP spid="27654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1660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-482600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ring1661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563" y="-642938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15" descr="ALRMCLOK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754063"/>
            <a:ext cx="855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81200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8131175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8134350" y="100965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9</a:t>
            </a:r>
            <a:endParaRPr lang="vi-VN" sz="3600" dirty="0"/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323850" y="2852738"/>
            <a:ext cx="83883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 Em có một ước mơ là sau này sẽ trở thành một bác sĩ để chữa bệnh giúp cho người dân nghèo ở quê hương em. Ba em bảo đó là một …………………</a:t>
            </a:r>
            <a:endParaRPr lang="vi-VN" altLang="vi-VN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47" name="Picture 36" descr="Bellcol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457200" y="4343400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A. ước mơ nho nhỏ.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vi-VN" sz="2800" b="1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 smtClean="0"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. ước mơ kì quặc.</a:t>
            </a:r>
          </a:p>
        </p:txBody>
      </p:sp>
      <p:sp>
        <p:nvSpPr>
          <p:cNvPr id="22550" name="Text Box 40"/>
          <p:cNvSpPr txBox="1">
            <a:spLocks noChangeArrowheads="1"/>
          </p:cNvSpPr>
          <p:nvPr/>
        </p:nvSpPr>
        <p:spPr bwMode="auto">
          <a:xfrm>
            <a:off x="609600" y="1680168"/>
            <a:ext cx="7761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Hãy chọn chữ đặt trước câu trả lời đúng </a:t>
            </a:r>
            <a:r>
              <a:rPr lang="en-US" altLang="vi-VN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vi-VN" altLang="vi-VN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644013" y="5120077"/>
            <a:ext cx="2888932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Rectangle 41"/>
          <p:cNvSpPr>
            <a:spLocks noChangeArrowheads="1"/>
          </p:cNvSpPr>
          <p:nvPr/>
        </p:nvSpPr>
        <p:spPr bwMode="auto">
          <a:xfrm>
            <a:off x="621890" y="5120075"/>
            <a:ext cx="2888932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vi-VN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vi-V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vi-V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93771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86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87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65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66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010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67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8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6150" y="1066800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WordArt 12"/>
          <p:cNvSpPr>
            <a:spLocks noChangeArrowheads="1" noChangeShapeType="1" noTextEdit="1"/>
          </p:cNvSpPr>
          <p:nvPr/>
        </p:nvSpPr>
        <p:spPr bwMode="auto">
          <a:xfrm>
            <a:off x="1219200" y="2057400"/>
            <a:ext cx="5943601" cy="11620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 BÀI CŨ 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7202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9"/>
          <p:cNvGraphicFramePr>
            <a:graphicFrameLocks noChangeAspect="1"/>
          </p:cNvGraphicFramePr>
          <p:nvPr/>
        </p:nvGraphicFramePr>
        <p:xfrm>
          <a:off x="26162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7" name="Text Box 43"/>
          <p:cNvSpPr txBox="1">
            <a:spLocks noChangeArrowheads="1"/>
          </p:cNvSpPr>
          <p:nvPr/>
        </p:nvSpPr>
        <p:spPr bwMode="auto">
          <a:xfrm>
            <a:off x="1357313" y="1233488"/>
            <a:ext cx="77866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 từ cùng nghĩa với từ </a:t>
            </a:r>
            <a:r>
              <a:rPr lang="en-US" alt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 mơ </a:t>
            </a:r>
            <a:r>
              <a:rPr lang="en-US" altLang="vi-V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 :</a:t>
            </a:r>
            <a:endParaRPr lang="vi-VN" altLang="vi-VN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3709" name="Group 45"/>
          <p:cNvGrpSpPr>
            <a:grpSpLocks/>
          </p:cNvGrpSpPr>
          <p:nvPr/>
        </p:nvGrpSpPr>
        <p:grpSpPr bwMode="auto">
          <a:xfrm>
            <a:off x="179388" y="930275"/>
            <a:ext cx="1143000" cy="1203325"/>
            <a:chOff x="2448" y="0"/>
            <a:chExt cx="720" cy="758"/>
          </a:xfrm>
        </p:grpSpPr>
        <p:grpSp>
          <p:nvGrpSpPr>
            <p:cNvPr id="23591" name="Group 46"/>
            <p:cNvGrpSpPr>
              <a:grpSpLocks/>
            </p:cNvGrpSpPr>
            <p:nvPr/>
          </p:nvGrpSpPr>
          <p:grpSpPr bwMode="auto">
            <a:xfrm>
              <a:off x="2448" y="0"/>
              <a:ext cx="720" cy="758"/>
              <a:chOff x="884" y="2523"/>
              <a:chExt cx="862" cy="862"/>
            </a:xfrm>
          </p:grpSpPr>
          <p:sp>
            <p:nvSpPr>
              <p:cNvPr id="23593" name="Oval 47"/>
              <p:cNvSpPr>
                <a:spLocks noChangeArrowheads="1"/>
              </p:cNvSpPr>
              <p:nvPr/>
            </p:nvSpPr>
            <p:spPr bwMode="gray">
              <a:xfrm>
                <a:off x="884" y="2523"/>
                <a:ext cx="862" cy="86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CC66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4" name="Oval 48"/>
              <p:cNvSpPr>
                <a:spLocks noChangeArrowheads="1"/>
              </p:cNvSpPr>
              <p:nvPr/>
            </p:nvSpPr>
            <p:spPr bwMode="gray">
              <a:xfrm>
                <a:off x="884" y="2523"/>
                <a:ext cx="862" cy="862"/>
              </a:xfrm>
              <a:prstGeom prst="ellipse">
                <a:avLst/>
              </a:prstGeom>
              <a:gradFill rotWithShape="1">
                <a:gsLst>
                  <a:gs pos="0">
                    <a:srgbClr val="00CC66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5" name="Oval 49"/>
              <p:cNvSpPr>
                <a:spLocks noChangeArrowheads="1"/>
              </p:cNvSpPr>
              <p:nvPr/>
            </p:nvSpPr>
            <p:spPr bwMode="gray">
              <a:xfrm>
                <a:off x="940" y="2579"/>
                <a:ext cx="750" cy="750"/>
              </a:xfrm>
              <a:prstGeom prst="ellipse">
                <a:avLst/>
              </a:prstGeom>
              <a:gradFill rotWithShape="1">
                <a:gsLst>
                  <a:gs pos="0">
                    <a:srgbClr val="006E37"/>
                  </a:gs>
                  <a:gs pos="50000">
                    <a:srgbClr val="00CC66"/>
                  </a:gs>
                  <a:gs pos="100000">
                    <a:srgbClr val="006E37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6" name="Oval 50"/>
              <p:cNvSpPr>
                <a:spLocks noChangeArrowheads="1"/>
              </p:cNvSpPr>
              <p:nvPr/>
            </p:nvSpPr>
            <p:spPr bwMode="gray">
              <a:xfrm>
                <a:off x="941" y="2579"/>
                <a:ext cx="749" cy="750"/>
              </a:xfrm>
              <a:prstGeom prst="ellipse">
                <a:avLst/>
              </a:prstGeom>
              <a:gradFill rotWithShape="1">
                <a:gsLst>
                  <a:gs pos="0">
                    <a:srgbClr val="008241"/>
                  </a:gs>
                  <a:gs pos="100000">
                    <a:srgbClr val="00CC66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7" name="Oval 51"/>
              <p:cNvSpPr>
                <a:spLocks noChangeArrowheads="1"/>
              </p:cNvSpPr>
              <p:nvPr/>
            </p:nvSpPr>
            <p:spPr bwMode="gray">
              <a:xfrm>
                <a:off x="981" y="2617"/>
                <a:ext cx="674" cy="674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8" name="Oval 52"/>
              <p:cNvSpPr>
                <a:spLocks noChangeArrowheads="1"/>
              </p:cNvSpPr>
              <p:nvPr/>
            </p:nvSpPr>
            <p:spPr bwMode="gray">
              <a:xfrm>
                <a:off x="992" y="2628"/>
                <a:ext cx="653" cy="653"/>
              </a:xfrm>
              <a:prstGeom prst="ellipse">
                <a:avLst/>
              </a:prstGeom>
              <a:gradFill rotWithShape="1">
                <a:gsLst>
                  <a:gs pos="0">
                    <a:srgbClr val="595959"/>
                  </a:gs>
                  <a:gs pos="100000">
                    <a:srgbClr val="C0C0C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9" name="Oval 53"/>
              <p:cNvSpPr>
                <a:spLocks noChangeArrowheads="1"/>
              </p:cNvSpPr>
              <p:nvPr/>
            </p:nvSpPr>
            <p:spPr bwMode="gray">
              <a:xfrm>
                <a:off x="1000" y="2632"/>
                <a:ext cx="637" cy="636"/>
              </a:xfrm>
              <a:prstGeom prst="ellipse">
                <a:avLst/>
              </a:prstGeom>
              <a:gradFill rotWithShape="1">
                <a:gsLst>
                  <a:gs pos="0">
                    <a:srgbClr val="C0C0C0">
                      <a:alpha val="0"/>
                    </a:srgbClr>
                  </a:gs>
                  <a:gs pos="100000">
                    <a:srgbClr val="E9E9E9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600" name="Oval 54"/>
              <p:cNvSpPr>
                <a:spLocks noChangeArrowheads="1"/>
              </p:cNvSpPr>
              <p:nvPr/>
            </p:nvSpPr>
            <p:spPr bwMode="gray">
              <a:xfrm>
                <a:off x="1007" y="2638"/>
                <a:ext cx="606" cy="595"/>
              </a:xfrm>
              <a:prstGeom prst="ellipse">
                <a:avLst/>
              </a:prstGeom>
              <a:gradFill rotWithShape="1">
                <a:gsLst>
                  <a:gs pos="0">
                    <a:srgbClr val="989898"/>
                  </a:gs>
                  <a:gs pos="100000">
                    <a:srgbClr val="C0C0C0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601" name="Oval 55"/>
              <p:cNvSpPr>
                <a:spLocks noChangeArrowheads="1"/>
              </p:cNvSpPr>
              <p:nvPr/>
            </p:nvSpPr>
            <p:spPr bwMode="gray">
              <a:xfrm>
                <a:off x="1042" y="2655"/>
                <a:ext cx="539" cy="48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0C0C0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vi-VN" altLang="vi-VN" sz="1600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3592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714" y="227"/>
              <a:ext cx="192" cy="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vi-V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99FF33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</p:grpSp>
      <p:sp>
        <p:nvSpPr>
          <p:cNvPr id="113733" name="Oval 69"/>
          <p:cNvSpPr>
            <a:spLocks noChangeArrowheads="1"/>
          </p:cNvSpPr>
          <p:nvPr/>
        </p:nvSpPr>
        <p:spPr bwMode="auto">
          <a:xfrm>
            <a:off x="261938" y="2276475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113734" name="Oval 70"/>
          <p:cNvSpPr>
            <a:spLocks noChangeArrowheads="1"/>
          </p:cNvSpPr>
          <p:nvPr/>
        </p:nvSpPr>
        <p:spPr bwMode="auto">
          <a:xfrm>
            <a:off x="250825" y="4149725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113735" name="Oval 71"/>
          <p:cNvSpPr>
            <a:spLocks noChangeArrowheads="1"/>
          </p:cNvSpPr>
          <p:nvPr/>
        </p:nvSpPr>
        <p:spPr bwMode="auto">
          <a:xfrm>
            <a:off x="261938" y="3213100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113736" name="Rectangle 72"/>
          <p:cNvSpPr>
            <a:spLocks noChangeArrowheads="1"/>
          </p:cNvSpPr>
          <p:nvPr/>
        </p:nvSpPr>
        <p:spPr bwMode="auto">
          <a:xfrm>
            <a:off x="1127125" y="2349500"/>
            <a:ext cx="6122988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ơ tưởng , ước vọng, ước lượng.</a:t>
            </a:r>
          </a:p>
        </p:txBody>
      </p:sp>
      <p:sp>
        <p:nvSpPr>
          <p:cNvPr id="113737" name="Rectangle 73"/>
          <p:cNvSpPr>
            <a:spLocks noChangeArrowheads="1"/>
          </p:cNvSpPr>
          <p:nvPr/>
        </p:nvSpPr>
        <p:spPr bwMode="auto">
          <a:xfrm>
            <a:off x="1127125" y="3213100"/>
            <a:ext cx="6122988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ơ mộng</a:t>
            </a:r>
            <a:r>
              <a:rPr lang="en-US" altLang="vi-VN" sz="2800" b="1" smtClean="0">
                <a:latin typeface="Times New Roman" pitchFamily="18" charset="0"/>
                <a:cs typeface="Times New Roman" pitchFamily="18" charset="0"/>
              </a:rPr>
              <a:t>, mơ </a:t>
            </a: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àng, ước muốn. </a:t>
            </a:r>
          </a:p>
        </p:txBody>
      </p:sp>
      <p:sp>
        <p:nvSpPr>
          <p:cNvPr id="113738" name="Rectangle 74"/>
          <p:cNvSpPr>
            <a:spLocks noChangeArrowheads="1"/>
          </p:cNvSpPr>
          <p:nvPr/>
        </p:nvSpPr>
        <p:spPr bwMode="auto">
          <a:xfrm>
            <a:off x="1127125" y="4221163"/>
            <a:ext cx="6137275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ơ ước, ước ao,  ước mong.</a:t>
            </a:r>
          </a:p>
        </p:txBody>
      </p:sp>
      <p:sp>
        <p:nvSpPr>
          <p:cNvPr id="113739" name="Oval 75"/>
          <p:cNvSpPr>
            <a:spLocks noChangeArrowheads="1"/>
          </p:cNvSpPr>
          <p:nvPr/>
        </p:nvSpPr>
        <p:spPr bwMode="auto">
          <a:xfrm>
            <a:off x="250825" y="4149725"/>
            <a:ext cx="714375" cy="720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23564" name="Oval 2"/>
          <p:cNvSpPr>
            <a:spLocks noChangeArrowheads="1"/>
          </p:cNvSpPr>
          <p:nvPr/>
        </p:nvSpPr>
        <p:spPr bwMode="auto">
          <a:xfrm rot="-933412">
            <a:off x="7297738" y="45720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5" name="Oval 3"/>
          <p:cNvSpPr>
            <a:spLocks noChangeArrowheads="1"/>
          </p:cNvSpPr>
          <p:nvPr/>
        </p:nvSpPr>
        <p:spPr bwMode="auto">
          <a:xfrm>
            <a:off x="7250113" y="6708775"/>
            <a:ext cx="1676400" cy="176213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6" name="Oval 4"/>
          <p:cNvSpPr>
            <a:spLocks noChangeArrowheads="1"/>
          </p:cNvSpPr>
          <p:nvPr/>
        </p:nvSpPr>
        <p:spPr bwMode="auto">
          <a:xfrm rot="546664">
            <a:off x="8399463" y="45720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7" name="Oval 5"/>
          <p:cNvSpPr>
            <a:spLocks noChangeArrowheads="1"/>
          </p:cNvSpPr>
          <p:nvPr/>
        </p:nvSpPr>
        <p:spPr bwMode="gray">
          <a:xfrm>
            <a:off x="7010400" y="46894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8" name="Oval 6"/>
          <p:cNvSpPr>
            <a:spLocks noChangeArrowheads="1"/>
          </p:cNvSpPr>
          <p:nvPr/>
        </p:nvSpPr>
        <p:spPr bwMode="gray">
          <a:xfrm>
            <a:off x="7148513" y="4841875"/>
            <a:ext cx="1857375" cy="1824038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9" name="Oval 7"/>
          <p:cNvSpPr>
            <a:spLocks noChangeArrowheads="1"/>
          </p:cNvSpPr>
          <p:nvPr/>
        </p:nvSpPr>
        <p:spPr bwMode="gray">
          <a:xfrm>
            <a:off x="7289800" y="503396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0" name="Oval 8"/>
          <p:cNvSpPr>
            <a:spLocks noChangeArrowheads="1"/>
          </p:cNvSpPr>
          <p:nvPr/>
        </p:nvSpPr>
        <p:spPr bwMode="gray">
          <a:xfrm>
            <a:off x="7250113" y="49180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1" name="Oval 9"/>
          <p:cNvSpPr>
            <a:spLocks noChangeArrowheads="1"/>
          </p:cNvSpPr>
          <p:nvPr/>
        </p:nvSpPr>
        <p:spPr bwMode="gray">
          <a:xfrm>
            <a:off x="7277100" y="49450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2" name="Oval 10"/>
          <p:cNvSpPr>
            <a:spLocks noChangeArrowheads="1"/>
          </p:cNvSpPr>
          <p:nvPr/>
        </p:nvSpPr>
        <p:spPr bwMode="gray">
          <a:xfrm>
            <a:off x="7297738" y="49530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3" name="Oval 11"/>
          <p:cNvSpPr>
            <a:spLocks noChangeArrowheads="1"/>
          </p:cNvSpPr>
          <p:nvPr/>
        </p:nvSpPr>
        <p:spPr bwMode="gray">
          <a:xfrm>
            <a:off x="7315200" y="49688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4" name="Oval 12"/>
          <p:cNvSpPr>
            <a:spLocks noChangeArrowheads="1"/>
          </p:cNvSpPr>
          <p:nvPr/>
        </p:nvSpPr>
        <p:spPr bwMode="gray">
          <a:xfrm>
            <a:off x="7400925" y="50101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65" name="Oval 13"/>
          <p:cNvSpPr>
            <a:spLocks noChangeArrowheads="1"/>
          </p:cNvSpPr>
          <p:nvPr/>
        </p:nvSpPr>
        <p:spPr bwMode="auto">
          <a:xfrm>
            <a:off x="7321550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48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HÕt</a:t>
            </a:r>
          </a:p>
          <a:p>
            <a:pPr eaLnBrk="1" hangingPunct="1"/>
            <a:r>
              <a:rPr lang="en-US" altLang="vi-VN" sz="48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giê</a:t>
            </a:r>
          </a:p>
        </p:txBody>
      </p:sp>
      <p:sp>
        <p:nvSpPr>
          <p:cNvPr id="66" name="Oval 14"/>
          <p:cNvSpPr>
            <a:spLocks noChangeArrowheads="1"/>
          </p:cNvSpPr>
          <p:nvPr/>
        </p:nvSpPr>
        <p:spPr bwMode="auto">
          <a:xfrm>
            <a:off x="7321550" y="49498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</a:t>
            </a:r>
          </a:p>
        </p:txBody>
      </p:sp>
      <p:sp>
        <p:nvSpPr>
          <p:cNvPr id="67" name="Oval 15"/>
          <p:cNvSpPr>
            <a:spLocks noChangeArrowheads="1"/>
          </p:cNvSpPr>
          <p:nvPr/>
        </p:nvSpPr>
        <p:spPr bwMode="auto">
          <a:xfrm>
            <a:off x="7273925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2</a:t>
            </a:r>
          </a:p>
        </p:txBody>
      </p:sp>
      <p:sp>
        <p:nvSpPr>
          <p:cNvPr id="68" name="Oval 17"/>
          <p:cNvSpPr>
            <a:spLocks noChangeArrowheads="1"/>
          </p:cNvSpPr>
          <p:nvPr/>
        </p:nvSpPr>
        <p:spPr bwMode="auto">
          <a:xfrm>
            <a:off x="72802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4</a:t>
            </a:r>
          </a:p>
        </p:txBody>
      </p:sp>
      <p:sp>
        <p:nvSpPr>
          <p:cNvPr id="69" name="Oval 18"/>
          <p:cNvSpPr>
            <a:spLocks noChangeArrowheads="1"/>
          </p:cNvSpPr>
          <p:nvPr/>
        </p:nvSpPr>
        <p:spPr bwMode="auto">
          <a:xfrm>
            <a:off x="7321550" y="49482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5</a:t>
            </a: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72929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6</a:t>
            </a:r>
          </a:p>
        </p:txBody>
      </p:sp>
      <p:sp>
        <p:nvSpPr>
          <p:cNvPr id="71" name="Oval 20"/>
          <p:cNvSpPr>
            <a:spLocks noChangeArrowheads="1"/>
          </p:cNvSpPr>
          <p:nvPr/>
        </p:nvSpPr>
        <p:spPr bwMode="auto">
          <a:xfrm>
            <a:off x="72802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7</a:t>
            </a:r>
          </a:p>
        </p:txBody>
      </p:sp>
      <p:sp>
        <p:nvSpPr>
          <p:cNvPr id="72" name="Oval 21"/>
          <p:cNvSpPr>
            <a:spLocks noChangeArrowheads="1"/>
          </p:cNvSpPr>
          <p:nvPr/>
        </p:nvSpPr>
        <p:spPr bwMode="auto">
          <a:xfrm>
            <a:off x="727392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8</a:t>
            </a:r>
          </a:p>
        </p:txBody>
      </p:sp>
      <p:sp>
        <p:nvSpPr>
          <p:cNvPr id="73" name="Oval 22"/>
          <p:cNvSpPr>
            <a:spLocks noChangeArrowheads="1"/>
          </p:cNvSpPr>
          <p:nvPr/>
        </p:nvSpPr>
        <p:spPr bwMode="auto">
          <a:xfrm>
            <a:off x="7321550" y="495935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9</a:t>
            </a:r>
          </a:p>
        </p:txBody>
      </p:sp>
      <p:sp>
        <p:nvSpPr>
          <p:cNvPr id="74" name="Oval 23"/>
          <p:cNvSpPr>
            <a:spLocks noChangeArrowheads="1"/>
          </p:cNvSpPr>
          <p:nvPr/>
        </p:nvSpPr>
        <p:spPr bwMode="auto">
          <a:xfrm>
            <a:off x="73056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0</a:t>
            </a:r>
          </a:p>
        </p:txBody>
      </p:sp>
      <p:sp>
        <p:nvSpPr>
          <p:cNvPr id="75" name="Oval 40"/>
          <p:cNvSpPr>
            <a:spLocks noChangeArrowheads="1"/>
          </p:cNvSpPr>
          <p:nvPr/>
        </p:nvSpPr>
        <p:spPr bwMode="auto">
          <a:xfrm>
            <a:off x="7289800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1</a:t>
            </a:r>
          </a:p>
        </p:txBody>
      </p:sp>
      <p:sp>
        <p:nvSpPr>
          <p:cNvPr id="76" name="Oval 41"/>
          <p:cNvSpPr>
            <a:spLocks noChangeArrowheads="1"/>
          </p:cNvSpPr>
          <p:nvPr/>
        </p:nvSpPr>
        <p:spPr bwMode="auto">
          <a:xfrm>
            <a:off x="7273925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2</a:t>
            </a:r>
          </a:p>
        </p:txBody>
      </p:sp>
      <p:sp>
        <p:nvSpPr>
          <p:cNvPr id="77" name="Oval 42"/>
          <p:cNvSpPr>
            <a:spLocks noChangeArrowheads="1"/>
          </p:cNvSpPr>
          <p:nvPr/>
        </p:nvSpPr>
        <p:spPr bwMode="auto">
          <a:xfrm>
            <a:off x="7283450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3</a:t>
            </a:r>
          </a:p>
        </p:txBody>
      </p:sp>
      <p:sp>
        <p:nvSpPr>
          <p:cNvPr id="78" name="Oval 43"/>
          <p:cNvSpPr>
            <a:spLocks noChangeArrowheads="1"/>
          </p:cNvSpPr>
          <p:nvPr/>
        </p:nvSpPr>
        <p:spPr bwMode="auto">
          <a:xfrm>
            <a:off x="7305675" y="4949825"/>
            <a:ext cx="1603375" cy="1609725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4</a:t>
            </a:r>
          </a:p>
        </p:txBody>
      </p:sp>
      <p:sp>
        <p:nvSpPr>
          <p:cNvPr id="79" name="Oval 44"/>
          <p:cNvSpPr>
            <a:spLocks noChangeArrowheads="1"/>
          </p:cNvSpPr>
          <p:nvPr/>
        </p:nvSpPr>
        <p:spPr bwMode="auto">
          <a:xfrm>
            <a:off x="7289800" y="495935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244824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1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1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7" grpId="0"/>
      <p:bldP spid="113733" grpId="0" animBg="1"/>
      <p:bldP spid="113734" grpId="0" animBg="1"/>
      <p:bldP spid="113735" grpId="0" animBg="1"/>
      <p:bldP spid="113736" grpId="0" animBg="1"/>
      <p:bldP spid="113737" grpId="0" animBg="1"/>
      <p:bldP spid="113738" grpId="0" animBg="1"/>
      <p:bldP spid="113739" grpId="0" animBg="1"/>
      <p:bldP spid="65" grpId="0" animBg="1"/>
      <p:bldP spid="66" grpId="0" animBg="1"/>
      <p:bldP spid="68" grpId="0" animBg="1"/>
      <p:bldP spid="70" grpId="0" animBg="1"/>
      <p:bldP spid="71" grpId="0" animBg="1"/>
      <p:bldP spid="73" grpId="0" animBg="1"/>
      <p:bldP spid="75" grpId="0" animBg="1"/>
      <p:bldP spid="76" grpId="0" animBg="1"/>
      <p:bldP spid="77" grpId="0" animBg="1"/>
      <p:bldP spid="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1691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-482600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ring1692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563" y="-642938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15" descr="ALRMCLOK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754063"/>
            <a:ext cx="855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81200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8131175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8134350" y="100965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9</a:t>
            </a:r>
            <a:endParaRPr lang="vi-VN" sz="3600" dirty="0"/>
          </a:p>
        </p:txBody>
      </p:sp>
      <p:sp>
        <p:nvSpPr>
          <p:cNvPr id="33" name="Oval 32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pic>
        <p:nvPicPr>
          <p:cNvPr id="24594" name="Picture 19" descr="Bellcol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609600" y="2590800"/>
            <a:ext cx="86756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/ Biếng học nên Hà luôn ước ao có được chiếc túi thần của Đô-rê- môn để khỏi phải học bài mà vẫn thuộc. Em bảo bạn là người luôn có ước mơ    ……..............</a:t>
            </a:r>
            <a:endParaRPr lang="vi-VN" altLang="vi-VN" sz="2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8" name="Text Box 26"/>
          <p:cNvSpPr txBox="1">
            <a:spLocks noChangeArrowheads="1"/>
          </p:cNvSpPr>
          <p:nvPr/>
        </p:nvSpPr>
        <p:spPr bwMode="auto">
          <a:xfrm>
            <a:off x="620486" y="1311930"/>
            <a:ext cx="7761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Hãy chọn chữ đặt trước câu trả lời đúng </a:t>
            </a:r>
            <a:r>
              <a:rPr lang="en-US" altLang="vi-VN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vi-VN" altLang="vi-VN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990600" y="4038600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A. ước mơ nho nhỏ.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vi-VN" sz="2800" b="1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. ước mơ kì quặc.</a:t>
            </a:r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1143000" y="4793802"/>
            <a:ext cx="3409908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ển vông.</a:t>
            </a:r>
            <a:endParaRPr lang="en-US" altLang="vi-V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41"/>
          <p:cNvSpPr>
            <a:spLocks noChangeArrowheads="1"/>
          </p:cNvSpPr>
          <p:nvPr/>
        </p:nvSpPr>
        <p:spPr bwMode="auto">
          <a:xfrm>
            <a:off x="1143000" y="4793802"/>
            <a:ext cx="603050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vi-V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vi-VN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640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4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95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-381000" y="2057400"/>
            <a:ext cx="952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accent1"/>
            </a:outerShdw>
          </a:effectLst>
        </p:spPr>
        <p:txBody>
          <a:bodyPr lIns="91418" tIns="45709" rIns="91418" bIns="45709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pic>
        <p:nvPicPr>
          <p:cNvPr id="30724" name="Picture 5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8" y="4800600"/>
            <a:ext cx="866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6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19600"/>
            <a:ext cx="866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7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3657600"/>
            <a:ext cx="865187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8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876800"/>
            <a:ext cx="86677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9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467225"/>
            <a:ext cx="866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10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086225"/>
            <a:ext cx="866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1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030788"/>
            <a:ext cx="866775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12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62400"/>
            <a:ext cx="865188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13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105400"/>
            <a:ext cx="866775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14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3705225"/>
            <a:ext cx="86995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15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72000"/>
            <a:ext cx="9906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5" name="Picture 16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334000"/>
            <a:ext cx="9906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6" name="Picture 17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13" y="5334000"/>
            <a:ext cx="992187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18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572000"/>
            <a:ext cx="9906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8" name="Picture 19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334000"/>
            <a:ext cx="9906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9" name="Picture 20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057400"/>
            <a:ext cx="13716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0" name="Picture 21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13" y="1905000"/>
            <a:ext cx="1258887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1" name="Picture 22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195388"/>
            <a:ext cx="952500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2" name="Picture 23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7213"/>
            <a:ext cx="1181100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3" name="Picture 24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500188"/>
            <a:ext cx="952500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4" name="Picture 25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09600"/>
            <a:ext cx="19050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5" name="Picture 26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343400"/>
            <a:ext cx="800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6" name="Picture 27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419600"/>
            <a:ext cx="800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7" name="Picture 28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13" y="3962400"/>
            <a:ext cx="8016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8" name="Picture 29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7788"/>
            <a:ext cx="8001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9" name="Picture 30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733800"/>
            <a:ext cx="800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0" name="Picture 31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13716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1" name="Picture 32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0800"/>
            <a:ext cx="13716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6" name="AVSEQ02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7315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3" name="WordArt 37"/>
          <p:cNvSpPr>
            <a:spLocks noChangeArrowheads="1" noChangeShapeType="1" noTextEdit="1"/>
          </p:cNvSpPr>
          <p:nvPr/>
        </p:nvSpPr>
        <p:spPr bwMode="auto">
          <a:xfrm>
            <a:off x="1143000" y="1371600"/>
            <a:ext cx="6553200" cy="3581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CHÀO CÁC EM !</a:t>
            </a:r>
          </a:p>
        </p:txBody>
      </p:sp>
    </p:spTree>
    <p:extLst>
      <p:ext uri="{BB962C8B-B14F-4D97-AF65-F5344CB8AC3E}">
        <p14:creationId xmlns:p14="http://schemas.microsoft.com/office/powerpoint/2010/main" val="407780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21935" fill="hold"/>
                                        <p:tgtEl>
                                          <p:spTgt spid="133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1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46"/>
                </p:tgtEl>
              </p:cMediaNode>
            </p:audio>
          </p:childTnLst>
        </p:cTn>
      </p:par>
    </p:tnLst>
    <p:bldLst>
      <p:bldP spid="133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65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66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010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67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8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6150" y="1066800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WordArt 12"/>
          <p:cNvSpPr>
            <a:spLocks noChangeArrowheads="1" noChangeShapeType="1" noTextEdit="1"/>
          </p:cNvSpPr>
          <p:nvPr/>
        </p:nvSpPr>
        <p:spPr bwMode="auto">
          <a:xfrm>
            <a:off x="381000" y="3886200"/>
            <a:ext cx="815340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“Ai nhanh, ai đúng”</a:t>
            </a:r>
          </a:p>
        </p:txBody>
      </p:sp>
      <p:pic>
        <p:nvPicPr>
          <p:cNvPr id="18" name="Picture 17" descr="Trocho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8305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34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2400" y="1295400"/>
            <a:ext cx="8505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/>
            <a:r>
              <a:rPr lang="en-US" sz="2800" b="1">
                <a:solidFill>
                  <a:srgbClr val="006666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u="sng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 Dấu ngoặc kép có tác dụng gì?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143000" y="21336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A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057400" y="1981200"/>
            <a:ext cx="6553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lời nói trực tiếp của nhân vật hoặc một người nào đó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914400" y="4953000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43000" y="3200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B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057400" y="3200399"/>
            <a:ext cx="5410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057400" y="3962400"/>
            <a:ext cx="6400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 dấu từ ngữ được dùng với ý nghĩa đặc biệt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143000" y="41148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143000" y="5105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D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057400" y="5105400"/>
            <a:ext cx="62484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lời nói trực tiếp của nhân vật hoặc một người và đánh dấu từ được dùng với ý nghĩa đặc biệt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4" name="TextBox 1"/>
          <p:cNvSpPr txBox="1">
            <a:spLocks noChangeArrowheads="1"/>
          </p:cNvSpPr>
          <p:nvPr/>
        </p:nvSpPr>
        <p:spPr bwMode="auto">
          <a:xfrm>
            <a:off x="1752600" y="304800"/>
            <a:ext cx="6019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họn chữ cái trước đáp án đúng</a:t>
            </a:r>
          </a:p>
          <a:p>
            <a:pPr eaLnBrk="1" hangingPunct="1"/>
            <a:endParaRPr lang="en-US" sz="2800" b="1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59098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81000" y="304800"/>
            <a:ext cx="8505825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rong câu văn sau, dấu ngoặc kép được       dùng để làm gì?</a:t>
            </a:r>
          </a:p>
          <a:p>
            <a:pPr eaLnBrk="1" hangingPunct="1"/>
            <a:r>
              <a:rPr 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ừ một cậu bé mồ côi cha, phải theo mẹ quẩy gánh hàng rong, ông Bạch Thái Bưởi đã trở thành </a:t>
            </a:r>
            <a:r>
              <a:rPr lang="en-US" alt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ja-JP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vua tàu thủy</a:t>
            </a:r>
            <a:r>
              <a:rPr lang="en-US" alt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ja-JP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600200" y="28956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A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371600" y="2667000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600200" y="3962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B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600200" y="48768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600200" y="5867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D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286000" y="2743200"/>
            <a:ext cx="6400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 dấu từ ngữ được dùng với ý nghĩa đặc biệt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286000" y="3962400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 giải thích cho câu đứng trước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362200" y="4876800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86000" y="5791200"/>
            <a:ext cx="6553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lời nói trực tiếp của nhân vật hoặc một người nào đó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07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52400" y="304800"/>
            <a:ext cx="8505825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rong câu văn sau, dấu ngoặc kép </a:t>
            </a:r>
          </a:p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 dùng để làm gì?</a:t>
            </a:r>
          </a:p>
          <a:p>
            <a:pPr eaLnBrk="1" hangingPunct="1"/>
            <a:r>
              <a:rPr 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ôi nhìn chị ngỡ ngàng: </a:t>
            </a:r>
            <a:r>
              <a:rPr lang="en-US" alt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ja-JP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ả đời người chỉ được ước một lần, sao chị lại dành điều ước tốt lành cho hàng xóm?</a:t>
            </a:r>
            <a:r>
              <a:rPr lang="en-US" alt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ja-JP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b="1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600200" y="28956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A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371600" y="5715000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600200" y="3962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B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600200" y="48768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600200" y="5867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D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286000" y="2743200"/>
            <a:ext cx="6400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 dấu từ ngữ được dùng với ý nghĩa đặc biệt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286000" y="3962400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 giải thích cho sự việc đứng trước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362200" y="4876800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áo hiệu hết câu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286000" y="5791200"/>
            <a:ext cx="6553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lời nói trực tiếp của nhân vật hoặc một người nào đó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66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oi-co-mot-uoc-m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92015"/>
      </p:ext>
    </p:extLst>
  </p:cSld>
  <p:clrMapOvr>
    <a:masterClrMapping/>
  </p:clrMapOvr>
  <p:transition spd="slow" advClick="0"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oody-mobile-manh-2-jpg-539-63572134411905267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3953824"/>
      </p:ext>
    </p:extLst>
  </p:cSld>
  <p:clrMapOvr>
    <a:masterClrMapping/>
  </p:clrMapOvr>
  <p:transition spd="slow" advClick="0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v_nvp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9327084"/>
      </p:ext>
    </p:extLst>
  </p:cSld>
  <p:clrMapOvr>
    <a:masterClrMapping/>
  </p:clrMapOvr>
  <p:transition spd="slow" advClick="0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3&quot;/&gt;&lt;property id=&quot;20307&quot; value=&quot;258&quot;/&gt;&lt;/object&gt;&lt;object type=&quot;3&quot; unique_id=&quot;10005&quot;&gt;&lt;property id=&quot;20148&quot; value=&quot;5&quot;/&gt;&lt;property id=&quot;20300&quot; value=&quot;Slide 4&quot;/&gt;&lt;property id=&quot;20307&quot; value=&quot;259&quot;/&gt;&lt;/object&gt;&lt;object type=&quot;3&quot; unique_id=&quot;10006&quot;&gt;&lt;property id=&quot;20148&quot; value=&quot;5&quot;/&gt;&lt;property id=&quot;20300&quot; value=&quot;Slide 5&quot;/&gt;&lt;property id=&quot;20307&quot; value=&quot;260&quot;/&gt;&lt;/object&gt;&lt;object type=&quot;3&quot; unique_id=&quot;10007&quot;&gt;&lt;property id=&quot;20148&quot; value=&quot;5&quot;/&gt;&lt;property id=&quot;20300&quot; value=&quot;Slide 6&quot;/&gt;&lt;property id=&quot;20307&quot; value=&quot;261&quot;/&gt;&lt;/object&gt;&lt;object type=&quot;3&quot; unique_id=&quot;10008&quot;&gt;&lt;property id=&quot;20148&quot; value=&quot;5&quot;/&gt;&lt;property id=&quot;20300&quot; value=&quot;Slide 7&quot;/&gt;&lt;property id=&quot;20307&quot; value=&quot;263&quot;/&gt;&lt;/object&gt;&lt;object type=&quot;3&quot; unique_id=&quot;10009&quot;&gt;&lt;property id=&quot;20148&quot; value=&quot;5&quot;/&gt;&lt;property id=&quot;20300&quot; value=&quot;Slide 8&quot;/&gt;&lt;property id=&quot;20307&quot; value=&quot;264&quot;/&gt;&lt;/object&gt;&lt;object type=&quot;3&quot; unique_id=&quot;10010&quot;&gt;&lt;property id=&quot;20148&quot; value=&quot;5&quot;/&gt;&lt;property id=&quot;20300&quot; value=&quot;Slide 9&quot;/&gt;&lt;property id=&quot;20307&quot; value=&quot;265&quot;/&gt;&lt;/object&gt;&lt;object type=&quot;3&quot; unique_id=&quot;10011&quot;&gt;&lt;property id=&quot;20148&quot; value=&quot;5&quot;/&gt;&lt;property id=&quot;20300&quot; value=&quot;Slide 10&quot;/&gt;&lt;property id=&quot;20307&quot; value=&quot;266&quot;/&gt;&lt;/object&gt;&lt;object type=&quot;3&quot; unique_id=&quot;10012&quot;&gt;&lt;property id=&quot;20148&quot; value=&quot;5&quot;/&gt;&lt;property id=&quot;20300&quot; value=&quot;Slide 11&quot;/&gt;&lt;property id=&quot;20307&quot; value=&quot;267&quot;/&gt;&lt;/object&gt;&lt;object type=&quot;3&quot; unique_id=&quot;10013&quot;&gt;&lt;property id=&quot;20148&quot; value=&quot;5&quot;/&gt;&lt;property id=&quot;20300&quot; value=&quot;Slide 12&quot;/&gt;&lt;property id=&quot;20307&quot; value=&quot;269&quot;/&gt;&lt;/object&gt;&lt;object type=&quot;3&quot; unique_id=&quot;10014&quot;&gt;&lt;property id=&quot;20148&quot; value=&quot;5&quot;/&gt;&lt;property id=&quot;20300&quot; value=&quot;Slide 13&quot;/&gt;&lt;property id=&quot;20307&quot; value=&quot;270&quot;/&gt;&lt;/object&gt;&lt;object type=&quot;3&quot; unique_id=&quot;10016&quot;&gt;&lt;property id=&quot;20148&quot; value=&quot;5&quot;/&gt;&lt;property id=&quot;20300&quot; value=&quot;Slide 14&quot;/&gt;&lt;property id=&quot;20307&quot; value=&quot;272&quot;/&gt;&lt;/object&gt;&lt;object type=&quot;3&quot; unique_id=&quot;10017&quot;&gt;&lt;property id=&quot;20148&quot; value=&quot;5&quot;/&gt;&lt;property id=&quot;20300&quot; value=&quot;Slide 15&quot;/&gt;&lt;property id=&quot;20307&quot; value=&quot;273&quot;/&gt;&lt;/object&gt;&lt;object type=&quot;3&quot; unique_id=&quot;10018&quot;&gt;&lt;property id=&quot;20148&quot; value=&quot;5&quot;/&gt;&lt;property id=&quot;20300&quot; value=&quot;Slide 16&quot;/&gt;&lt;property id=&quot;20307&quot; value=&quot;275&quot;/&gt;&lt;/object&gt;&lt;object type=&quot;3&quot; unique_id=&quot;10019&quot;&gt;&lt;property id=&quot;20148&quot; value=&quot;5&quot;/&gt;&lt;property id=&quot;20300&quot; value=&quot;Slide 17&quot;/&gt;&lt;property id=&quot;20307&quot; value=&quot;276&quot;/&gt;&lt;/object&gt;&lt;object type=&quot;3&quot; unique_id=&quot;10020&quot;&gt;&lt;property id=&quot;20148&quot; value=&quot;5&quot;/&gt;&lt;property id=&quot;20300&quot; value=&quot;Slide 18&quot;/&gt;&lt;property id=&quot;20307&quot; value=&quot;277&quot;/&gt;&lt;/object&gt;&lt;object type=&quot;3&quot; unique_id=&quot;10021&quot;&gt;&lt;property id=&quot;20148&quot; value=&quot;5&quot;/&gt;&lt;property id=&quot;20300&quot; value=&quot;Slide 19&quot;/&gt;&lt;property id=&quot;20307&quot; value=&quot;278&quot;/&gt;&lt;/object&gt;&lt;object type=&quot;3&quot; unique_id=&quot;10022&quot;&gt;&lt;property id=&quot;20148&quot; value=&quot;5&quot;/&gt;&lt;property id=&quot;20300&quot; value=&quot;Slide 20&quot;/&gt;&lt;property id=&quot;20307&quot; value=&quot;279&quot;/&gt;&lt;/object&gt;&lt;object type=&quot;3&quot; unique_id=&quot;10023&quot;&gt;&lt;property id=&quot;20148&quot; value=&quot;5&quot;/&gt;&lt;property id=&quot;20300&quot; value=&quot;Slide 21&quot;/&gt;&lt;property id=&quot;20307&quot; value=&quot;280&quot;/&gt;&lt;/object&gt;&lt;object type=&quot;3&quot; unique_id=&quot;10024&quot;&gt;&lt;property id=&quot;20148&quot; value=&quot;5&quot;/&gt;&lt;property id=&quot;20300&quot; value=&quot;Slide 22&quot;/&gt;&lt;property id=&quot;20307&quot; value=&quot;282&quot;/&gt;&lt;/object&gt;&lt;object type=&quot;3&quot; unique_id=&quot;10164&quot;&gt;&lt;property id=&quot;20148&quot; value=&quot;5&quot;/&gt;&lt;property id=&quot;20300&quot; value=&quot;Slide 2&quot;/&gt;&lt;property id=&quot;20307&quot; value=&quot;283&quot;/&gt;&lt;/object&gt;&lt;/object&gt;&lt;object type=&quot;8&quot; unique_id=&quot;1004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999</Words>
  <Application>Microsoft Office PowerPoint</Application>
  <PresentationFormat>On-screen Show (4:3)</PresentationFormat>
  <Paragraphs>142</Paragraphs>
  <Slides>22</Slides>
  <Notes>0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</cp:lastModifiedBy>
  <cp:revision>20</cp:revision>
  <dcterms:created xsi:type="dcterms:W3CDTF">2006-08-16T00:00:00Z</dcterms:created>
  <dcterms:modified xsi:type="dcterms:W3CDTF">2020-10-16T03:38:14Z</dcterms:modified>
</cp:coreProperties>
</file>